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B4B37D" w14:textId="77777777" w:rsidR="00CC0CF0" w:rsidRPr="00673D47" w:rsidRDefault="00CC0CF0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МАКЕТ ТЕСТА</w:t>
      </w:r>
    </w:p>
    <w:p w14:paraId="51568133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арта тестовых заданий</w:t>
      </w:r>
    </w:p>
    <w:p w14:paraId="7EA7639B" w14:textId="3DE8B9E0" w:rsidR="005D3472" w:rsidRPr="00673D47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Компетенция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457909" w:rsidRPr="00673D47">
        <w:rPr>
          <w:bCs/>
          <w:color w:val="000000"/>
        </w:rPr>
        <w:t>ПК-4: Способен применять современные теоретические методы исследования с целью создания новых перспективных радиоэлектронных средств и систем различного назначения</w:t>
      </w:r>
    </w:p>
    <w:p w14:paraId="76A52897" w14:textId="0987A5AB" w:rsidR="005D3472" w:rsidRPr="00673D47" w:rsidRDefault="002870B6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Индикатор:</w:t>
      </w:r>
      <w:r w:rsidR="004A73A7" w:rsidRPr="00673D47">
        <w:rPr>
          <w:rFonts w:eastAsiaTheme="minorHAnsi"/>
          <w:b/>
          <w:bCs/>
          <w:lang w:eastAsia="en-US"/>
        </w:rPr>
        <w:t xml:space="preserve"> </w:t>
      </w:r>
      <w:r w:rsidR="00457909" w:rsidRPr="00673D47">
        <w:rPr>
          <w:bCs/>
          <w:color w:val="000000"/>
        </w:rPr>
        <w:t>ПК-4.11: Применяет углубленные знания математического аппарата при разработке новых перспективных радиоэлектронных средств и систем различного назначения</w:t>
      </w:r>
    </w:p>
    <w:p w14:paraId="39132FA7" w14:textId="77777777" w:rsidR="005D3472" w:rsidRPr="00673D47" w:rsidRDefault="005D3472" w:rsidP="005D34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Дисциплина</w:t>
      </w:r>
      <w:r w:rsidR="002870B6" w:rsidRPr="00673D47">
        <w:t>:</w:t>
      </w:r>
      <w:r w:rsidR="004A73A7" w:rsidRPr="00673D47">
        <w:t xml:space="preserve"> Специальные главы математики</w:t>
      </w:r>
    </w:p>
    <w:p w14:paraId="3017EAD1" w14:textId="77777777" w:rsidR="00B63AF9" w:rsidRPr="00673D47" w:rsidRDefault="00B63AF9" w:rsidP="00B63AF9">
      <w:pPr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писание теста:</w:t>
      </w:r>
    </w:p>
    <w:p w14:paraId="209822E7" w14:textId="0A8FE7F0" w:rsidR="00A711AE" w:rsidRPr="00673D47" w:rsidRDefault="00536ADE" w:rsidP="00A711AE">
      <w:pPr>
        <w:pStyle w:val="a3"/>
        <w:numPr>
          <w:ilvl w:val="0"/>
          <w:numId w:val="31"/>
        </w:numPr>
        <w:spacing w:after="0"/>
        <w:ind w:left="0" w:firstLine="36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Тест состоит из </w:t>
      </w:r>
      <w:r w:rsidR="0064605E" w:rsidRPr="0064605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85</w:t>
      </w:r>
      <w:r w:rsidRPr="00673D4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</w:t>
      </w:r>
      <w:r w:rsidR="00A711AE" w:rsidRPr="00673D4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типов разных уровней сложности.</w:t>
      </w:r>
    </w:p>
    <w:p w14:paraId="077FBCA2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14:paraId="4A74359E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14:paraId="6739D306" w14:textId="77777777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14:paraId="30618B36" w14:textId="7F9A7A9A" w:rsidR="007E6B85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</w:t>
      </w:r>
      <w:r w:rsidR="000C6FE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90</w:t>
      </w: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. На каждое тестовое задание в среднем по </w:t>
      </w:r>
      <w:r w:rsidR="000C6FE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</w:t>
      </w: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ы.</w:t>
      </w:r>
    </w:p>
    <w:p w14:paraId="29265E07" w14:textId="77777777" w:rsidR="00536ADE" w:rsidRPr="00673D47" w:rsidRDefault="007E6B85" w:rsidP="007E6B85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673D47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14:paraId="3FF1E9FE" w14:textId="77777777" w:rsidR="007E6B85" w:rsidRPr="00673D47" w:rsidRDefault="007E6B85" w:rsidP="007E6B85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14:paraId="3EAA78A2" w14:textId="77777777" w:rsidR="00B63AF9" w:rsidRPr="00673D47" w:rsidRDefault="00B63AF9" w:rsidP="00B63AF9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673D47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теста по дисциплине является раздел рабочей программы «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14:paraId="2CE2C402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14:paraId="12863C73" w14:textId="77777777" w:rsidR="00B63AF9" w:rsidRPr="00673D47" w:rsidRDefault="00B63AF9" w:rsidP="00B63AF9">
      <w:pPr>
        <w:pStyle w:val="a7"/>
        <w:tabs>
          <w:tab w:val="left" w:pos="708"/>
        </w:tabs>
        <w:jc w:val="both"/>
        <w:rPr>
          <w:b/>
          <w:color w:val="000000"/>
        </w:rPr>
      </w:pPr>
    </w:p>
    <w:p w14:paraId="42C9B256" w14:textId="77777777" w:rsidR="006E332D" w:rsidRPr="00673D47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Задания закрытого типа</w:t>
      </w:r>
    </w:p>
    <w:p w14:paraId="4ECB6DAD" w14:textId="77777777" w:rsidR="00B63AF9" w:rsidRPr="00673D47" w:rsidRDefault="00B63AF9" w:rsidP="006E332D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Задания альтернативного выбора</w:t>
      </w:r>
    </w:p>
    <w:p w14:paraId="6D3B56E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contextualSpacing/>
        <w:jc w:val="both"/>
        <w:rPr>
          <w:i/>
          <w:color w:val="000000"/>
        </w:rPr>
      </w:pPr>
      <w:r w:rsidRPr="00673D47">
        <w:rPr>
          <w:i/>
          <w:color w:val="000000"/>
        </w:rPr>
        <w:t xml:space="preserve">Выберите </w:t>
      </w:r>
      <w:r w:rsidRPr="00673D47">
        <w:rPr>
          <w:b/>
          <w:i/>
          <w:color w:val="000000"/>
        </w:rPr>
        <w:t>один</w:t>
      </w:r>
      <w:r w:rsidRPr="00673D47">
        <w:rPr>
          <w:i/>
          <w:color w:val="000000"/>
        </w:rPr>
        <w:t xml:space="preserve"> правильный ответ</w:t>
      </w:r>
    </w:p>
    <w:p w14:paraId="188263B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5D3938ED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Простые (1 уровень)</w:t>
      </w:r>
    </w:p>
    <w:p w14:paraId="7749D22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611391A" w14:textId="77C7789B" w:rsidR="00E820CC" w:rsidRPr="00673D47" w:rsidRDefault="00001E89" w:rsidP="00E820CC">
      <w:pPr>
        <w:pStyle w:val="a3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Ф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ункции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, которые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использую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тся при разложении в ряд Фурье</w:t>
      </w:r>
    </w:p>
    <w:p w14:paraId="3DC8872B" w14:textId="77777777" w:rsidR="00B63AF9" w:rsidRPr="00673D47" w:rsidRDefault="00E820CC" w:rsidP="00E820CC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="00B63AF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гонометрические, функции синуса и косинуса</w:t>
      </w:r>
    </w:p>
    <w:p w14:paraId="50F6459A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тригонометрические, синуса и тангенса</w:t>
      </w:r>
    </w:p>
    <w:p w14:paraId="12D8FBA4" w14:textId="77777777" w:rsidR="00B63AF9" w:rsidRPr="00673D47" w:rsidRDefault="00B63AF9" w:rsidP="00E820CC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E820CC" w:rsidRPr="00673D47">
        <w:rPr>
          <w:rFonts w:ascii="Times New Roman" w:hAnsi="Times New Roman" w:cs="Times New Roman"/>
          <w:color w:val="000000"/>
          <w:sz w:val="24"/>
          <w:szCs w:val="24"/>
        </w:rPr>
        <w:t>тригонометрические, синуса и котангенса</w:t>
      </w:r>
    </w:p>
    <w:p w14:paraId="293A7C20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3B89E48" w14:textId="7CD06906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2 </w:t>
      </w:r>
      <w:r w:rsidR="00CF37FE" w:rsidRPr="00673D47">
        <w:rPr>
          <w:color w:val="000000"/>
        </w:rPr>
        <w:t xml:space="preserve">Ряд Фурье в </w:t>
      </w:r>
      <w:r w:rsidR="007919BA" w:rsidRPr="00673D47">
        <w:rPr>
          <w:color w:val="000000"/>
        </w:rPr>
        <w:t>общем виде записывают в виде</w:t>
      </w:r>
    </w:p>
    <w:p w14:paraId="1C9D1503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CF37FE" w:rsidRPr="00673D47">
        <w:rPr>
          <w:color w:val="000000"/>
        </w:rPr>
        <w:t>суммы интегралов</w:t>
      </w:r>
    </w:p>
    <w:p w14:paraId="513BDA4C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CF37FE" w:rsidRPr="00673D47">
        <w:rPr>
          <w:color w:val="000000"/>
        </w:rPr>
        <w:t>суммы логарифмов</w:t>
      </w:r>
    </w:p>
    <w:p w14:paraId="00327705" w14:textId="77777777" w:rsidR="00B63AF9" w:rsidRPr="00673D47" w:rsidRDefault="00B63AF9" w:rsidP="00CF37FE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CF37FE" w:rsidRPr="00673D47">
        <w:rPr>
          <w:b/>
          <w:color w:val="000000"/>
        </w:rPr>
        <w:t>бесконечной суммы</w:t>
      </w:r>
    </w:p>
    <w:p w14:paraId="2B0CB36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14ABC21" w14:textId="22B79DF7" w:rsidR="00E6368A" w:rsidRPr="00673D47" w:rsidRDefault="00B63AF9" w:rsidP="00E6368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Дифференциальное уравнение, 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которое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>содерж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ит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неизвестные функции нескольких пере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менных и их частные производные является </w:t>
      </w:r>
    </w:p>
    <w:p w14:paraId="4B1FF3B6" w14:textId="3F5AA53D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lastRenderedPageBreak/>
        <w:t xml:space="preserve">А) 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дифференциальн</w:t>
      </w:r>
      <w:r w:rsidR="00001E8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ым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уравнени</w:t>
      </w:r>
      <w:r w:rsidR="00001E8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ем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в частных производных </w:t>
      </w:r>
    </w:p>
    <w:p w14:paraId="23D57006" w14:textId="2CC134B4" w:rsidR="00B63AF9" w:rsidRPr="00673D47" w:rsidRDefault="00E6368A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Б)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>обыкновенн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ым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дифференциальн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ым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уравнение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</w:p>
    <w:p w14:paraId="4E376707" w14:textId="777DEB2D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В) 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>простейши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дифференциальны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уравнени</w:t>
      </w:r>
      <w:r w:rsidR="00001E89" w:rsidRPr="00673D47">
        <w:rPr>
          <w:rFonts w:ascii="Times New Roman" w:hAnsi="Times New Roman" w:cs="Times New Roman"/>
          <w:color w:val="000000"/>
          <w:sz w:val="24"/>
          <w:szCs w:val="24"/>
        </w:rPr>
        <w:t>ем</w:t>
      </w:r>
      <w:r w:rsidR="00E6368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первого порядка</w:t>
      </w:r>
    </w:p>
    <w:p w14:paraId="3E785102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8C88EEC" w14:textId="77B7C40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11D84C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52528525" r:id="rId7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 нечетная, то коэффициент</w:t>
      </w:r>
      <w:r w:rsidR="00097A1F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097A1F" w:rsidRPr="00673D47">
        <w:rPr>
          <w:rFonts w:ascii="Times New Roman" w:hAnsi="Times New Roman" w:cs="Times New Roman"/>
          <w:color w:val="000000"/>
          <w:sz w:val="24"/>
          <w:szCs w:val="24"/>
        </w:rPr>
        <w:t>Фурье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45F413E8">
          <v:shape id="_x0000_i1026" type="#_x0000_t75" alt="" style="width:14.5pt;height:18.8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52528526" r:id="rId9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</w:t>
      </w:r>
    </w:p>
    <w:p w14:paraId="311FBB5E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4D3F4C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0</w:t>
      </w:r>
    </w:p>
    <w:p w14:paraId="2963D181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1</w:t>
      </w:r>
    </w:p>
    <w:p w14:paraId="7568F8DC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1</w:t>
      </w:r>
    </w:p>
    <w:p w14:paraId="571FF633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034DA1F" w14:textId="2CFE8EE6" w:rsidR="00B63AF9" w:rsidRPr="00673D47" w:rsidRDefault="00B63AF9" w:rsidP="004D3F4C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5 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5F945EFE">
          <v:shape id="_x0000_i1027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52528527" r:id="rId10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>- четная, то коэффициент</w:t>
      </w:r>
      <w:r w:rsidR="00097A1F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097A1F" w:rsidRPr="00673D47">
        <w:rPr>
          <w:rFonts w:ascii="Times New Roman" w:hAnsi="Times New Roman" w:cs="Times New Roman"/>
          <w:color w:val="000000"/>
          <w:sz w:val="24"/>
          <w:szCs w:val="24"/>
        </w:rPr>
        <w:t>Фурье</w: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56318DBE">
          <v:shape id="_x0000_i1028" type="#_x0000_t75" alt="" style="width:13.45pt;height:18.8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52528528" r:id="rId12"/>
        </w:object>
      </w:r>
      <w:r w:rsidR="004D3F4C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</w:t>
      </w:r>
      <w:r w:rsidR="003D3EA7" w:rsidRPr="003D3EA7">
        <w:rPr>
          <w:noProof/>
          <w:lang w:eastAsia="ru-RU"/>
        </w:rPr>
        <w:t xml:space="preserve">  </w:t>
      </w:r>
    </w:p>
    <w:p w14:paraId="06A097B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4D3F4C" w:rsidRPr="00673D47">
        <w:rPr>
          <w:color w:val="000000"/>
        </w:rPr>
        <w:t>-1</w:t>
      </w:r>
    </w:p>
    <w:p w14:paraId="59E88FF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4D3F4C" w:rsidRPr="00673D47">
        <w:rPr>
          <w:color w:val="000000"/>
        </w:rPr>
        <w:t>1</w:t>
      </w:r>
    </w:p>
    <w:p w14:paraId="49E7A1B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4D3F4C" w:rsidRPr="00673D47">
        <w:rPr>
          <w:b/>
          <w:color w:val="000000"/>
        </w:rPr>
        <w:t>0</w:t>
      </w:r>
    </w:p>
    <w:p w14:paraId="5634299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A2CA1E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0D4D0F0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Средне –сложные (2 уровень)</w:t>
      </w:r>
    </w:p>
    <w:p w14:paraId="6045C0FA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F091D52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D6C5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На сколько типов классифицируются линейные уравнения в частных производных </w:t>
      </w:r>
    </w:p>
    <w:p w14:paraId="4BB6BF36" w14:textId="77777777" w:rsidR="00E820CC" w:rsidRPr="00673D47" w:rsidRDefault="00E820CC" w:rsidP="00E820C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CD24E2A" w14:textId="77777777" w:rsidR="006D6C59" w:rsidRPr="00673D47" w:rsidRDefault="00E820CC" w:rsidP="006D6C5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>два</w:t>
      </w:r>
    </w:p>
    <w:p w14:paraId="6B0D6909" w14:textId="77777777" w:rsidR="006D6C59" w:rsidRPr="00673D47" w:rsidRDefault="00E820CC" w:rsidP="006D6C5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="0082708B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</w:t>
      </w:r>
    </w:p>
    <w:p w14:paraId="7C837EEB" w14:textId="77777777" w:rsidR="006D6C59" w:rsidRPr="00673D47" w:rsidRDefault="006D6C59" w:rsidP="006D6C5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82708B" w:rsidRPr="00673D47">
        <w:rPr>
          <w:rFonts w:ascii="Times New Roman" w:hAnsi="Times New Roman" w:cs="Times New Roman"/>
          <w:color w:val="000000"/>
          <w:sz w:val="24"/>
          <w:szCs w:val="24"/>
        </w:rPr>
        <w:t>пять</w:t>
      </w:r>
    </w:p>
    <w:p w14:paraId="5BA8F8ED" w14:textId="77777777" w:rsidR="006D6C59" w:rsidRPr="00673D47" w:rsidRDefault="006D6C5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C628A2A" w14:textId="77777777" w:rsidR="00B63AF9" w:rsidRPr="00673D47" w:rsidRDefault="00B63AF9" w:rsidP="00B63AF9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B5B66F0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7</w:t>
      </w:r>
      <w:r w:rsidRPr="00673D47">
        <w:rPr>
          <w:color w:val="000000"/>
        </w:rPr>
        <w:tab/>
        <w:t xml:space="preserve"> </w:t>
      </w:r>
      <w:r w:rsidR="006D6C59" w:rsidRPr="00673D47">
        <w:rPr>
          <w:color w:val="000000"/>
        </w:rPr>
        <w:t xml:space="preserve">Ряд </w:t>
      </w:r>
      <w:proofErr w:type="spellStart"/>
      <w:r w:rsidR="006D6C59" w:rsidRPr="00673D47">
        <w:rPr>
          <w:color w:val="000000"/>
        </w:rPr>
        <w:t>Маклорена</w:t>
      </w:r>
      <w:proofErr w:type="spellEnd"/>
      <w:r w:rsidR="006D6C59" w:rsidRPr="00673D47">
        <w:rPr>
          <w:color w:val="000000"/>
        </w:rPr>
        <w:t xml:space="preserve"> является частным случаем ряда</w:t>
      </w:r>
    </w:p>
    <w:p w14:paraId="2C8904CB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6D6C59" w:rsidRPr="00673D47">
        <w:rPr>
          <w:color w:val="000000"/>
        </w:rPr>
        <w:t>степенного</w:t>
      </w:r>
    </w:p>
    <w:p w14:paraId="1F89A01D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Б) </w:t>
      </w:r>
      <w:r w:rsidR="006D6C59" w:rsidRPr="00673D47">
        <w:rPr>
          <w:b/>
          <w:color w:val="000000"/>
        </w:rPr>
        <w:t>Тейлора</w:t>
      </w:r>
    </w:p>
    <w:p w14:paraId="7DD02D22" w14:textId="77777777" w:rsidR="006D6C59" w:rsidRPr="00673D47" w:rsidRDefault="00B63AF9" w:rsidP="006D6C5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6D6C59" w:rsidRPr="00673D47">
        <w:rPr>
          <w:color w:val="000000"/>
        </w:rPr>
        <w:t>Фурье</w:t>
      </w:r>
    </w:p>
    <w:p w14:paraId="36605ED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A2286AA" w14:textId="77777777" w:rsidR="002870B6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995029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8</w:t>
      </w:r>
      <w:r w:rsidRPr="00673D47">
        <w:rPr>
          <w:color w:val="000000"/>
        </w:rPr>
        <w:tab/>
      </w:r>
      <w:r w:rsidR="003410D8" w:rsidRPr="00673D47">
        <w:rPr>
          <w:color w:val="000000"/>
        </w:rPr>
        <w:t xml:space="preserve"> </w:t>
      </w:r>
      <w:r w:rsidR="006D6C59" w:rsidRPr="00673D47">
        <w:rPr>
          <w:color w:val="000000"/>
        </w:rPr>
        <w:t>Свободный член</w:t>
      </w:r>
      <w:r w:rsidR="006D6C59" w:rsidRPr="00673D47">
        <w:rPr>
          <w:i/>
          <w:color w:val="000000"/>
        </w:rPr>
        <w:t xml:space="preserve"> а</w:t>
      </w:r>
      <w:r w:rsidR="006D6C59" w:rsidRPr="00673D47">
        <w:rPr>
          <w:i/>
          <w:color w:val="000000"/>
          <w:vertAlign w:val="subscript"/>
        </w:rPr>
        <w:t>0</w:t>
      </w:r>
      <w:r w:rsidR="006D6C59" w:rsidRPr="00673D47">
        <w:rPr>
          <w:color w:val="000000"/>
        </w:rPr>
        <w:t xml:space="preserve"> ряда Фурье функции </w:t>
      </w:r>
      <w:r w:rsidR="006D6C59" w:rsidRPr="00673D47">
        <w:rPr>
          <w:i/>
          <w:color w:val="000000"/>
        </w:rPr>
        <w:t xml:space="preserve">f (x) = -5х (-1 </w:t>
      </w:r>
      <w:proofErr w:type="gramStart"/>
      <w:r w:rsidR="006D6C59" w:rsidRPr="00673D47">
        <w:rPr>
          <w:i/>
          <w:color w:val="000000"/>
        </w:rPr>
        <w:t>&lt; x</w:t>
      </w:r>
      <w:proofErr w:type="gramEnd"/>
      <w:r w:rsidR="006D6C59" w:rsidRPr="00673D47">
        <w:rPr>
          <w:i/>
          <w:color w:val="000000"/>
        </w:rPr>
        <w:t xml:space="preserve"> &lt; 1),</w:t>
      </w:r>
      <w:r w:rsidR="006D6C59" w:rsidRPr="00673D47">
        <w:rPr>
          <w:color w:val="000000"/>
        </w:rPr>
        <w:t xml:space="preserve"> Т = 2 равен:</w:t>
      </w:r>
    </w:p>
    <w:p w14:paraId="34907A9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6D6C59" w:rsidRPr="00673D47">
        <w:rPr>
          <w:color w:val="000000"/>
        </w:rPr>
        <w:t>1</w:t>
      </w:r>
    </w:p>
    <w:p w14:paraId="25BB239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6D6C59" w:rsidRPr="00673D47">
        <w:rPr>
          <w:color w:val="000000"/>
        </w:rPr>
        <w:t>5</w:t>
      </w:r>
    </w:p>
    <w:p w14:paraId="1750DE3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6D6C59" w:rsidRPr="00673D47">
        <w:rPr>
          <w:b/>
          <w:color w:val="000000"/>
        </w:rPr>
        <w:t>0</w:t>
      </w:r>
    </w:p>
    <w:p w14:paraId="146A1B6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5AA316F" w14:textId="77777777" w:rsidR="00B2704F" w:rsidRPr="00673D47" w:rsidRDefault="00B2704F" w:rsidP="00B2704F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9 Уравнение </w:t>
      </w:r>
      <w:r w:rsidR="00D72598" w:rsidRPr="00673D47">
        <w:rPr>
          <w:noProof/>
          <w:position w:val="-16"/>
        </w:rPr>
        <w:object w:dxaOrig="4300" w:dyaOrig="420" w14:anchorId="605AAF1E">
          <v:shape id="_x0000_i1029" type="#_x0000_t75" alt="" style="width:215.45pt;height:20.4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52528529" r:id="rId14"/>
        </w:object>
      </w:r>
      <w:r w:rsidRPr="00673D47">
        <w:rPr>
          <w:color w:val="000000"/>
        </w:rPr>
        <w:t xml:space="preserve"> имеет тип</w:t>
      </w:r>
    </w:p>
    <w:p w14:paraId="2D374232" w14:textId="7DC098E4" w:rsidR="00B63AF9" w:rsidRPr="00673D47" w:rsidRDefault="00B2704F" w:rsidP="00B2704F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А)</w:t>
      </w:r>
      <w:r w:rsidR="00B63AF9" w:rsidRPr="00673D47">
        <w:rPr>
          <w:color w:val="000000"/>
        </w:rPr>
        <w:t xml:space="preserve"> </w:t>
      </w:r>
      <w:r w:rsidR="003D3EA7">
        <w:rPr>
          <w:color w:val="000000"/>
        </w:rPr>
        <w:t>Параболический</w:t>
      </w:r>
    </w:p>
    <w:p w14:paraId="3BF34DF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B2704F" w:rsidRPr="00673D47">
        <w:rPr>
          <w:color w:val="000000"/>
        </w:rPr>
        <w:t>Гиперболический</w:t>
      </w:r>
    </w:p>
    <w:p w14:paraId="00028906" w14:textId="33A7C25D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В) </w:t>
      </w:r>
      <w:r w:rsidR="00A75C47" w:rsidRPr="00673D47">
        <w:rPr>
          <w:b/>
          <w:color w:val="000000"/>
        </w:rPr>
        <w:t>Эллиптический</w:t>
      </w:r>
    </w:p>
    <w:p w14:paraId="7C4F568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AB8B2AD" w14:textId="77777777" w:rsidR="00B63AF9" w:rsidRPr="00673D47" w:rsidRDefault="00B63AF9" w:rsidP="00B63AF9">
      <w:pPr>
        <w:pStyle w:val="a7"/>
        <w:tabs>
          <w:tab w:val="left" w:pos="708"/>
          <w:tab w:val="left" w:pos="141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10</w:t>
      </w:r>
      <w:r w:rsidR="002870B6" w:rsidRPr="00673D47">
        <w:rPr>
          <w:color w:val="000000"/>
        </w:rPr>
        <w:t xml:space="preserve"> </w:t>
      </w:r>
      <w:r w:rsidR="00B2704F" w:rsidRPr="00673D47">
        <w:rPr>
          <w:color w:val="000000"/>
        </w:rPr>
        <w:t xml:space="preserve">Уравнение </w:t>
      </w:r>
      <w:r w:rsidR="00D72598" w:rsidRPr="00673D47">
        <w:rPr>
          <w:noProof/>
          <w:color w:val="000000"/>
          <w:position w:val="-16"/>
        </w:rPr>
        <w:object w:dxaOrig="4200" w:dyaOrig="440" w14:anchorId="2EE8BD0E">
          <v:shape id="_x0000_i1030" type="#_x0000_t75" alt="" style="width:207.95pt;height:22.0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52528530" r:id="rId16"/>
        </w:object>
      </w:r>
      <w:r w:rsidR="00B2704F" w:rsidRPr="00673D47">
        <w:rPr>
          <w:color w:val="000000"/>
        </w:rPr>
        <w:t xml:space="preserve">имеет параболический тип при значениях параметра </w:t>
      </w:r>
      <w:r w:rsidR="00B2704F" w:rsidRPr="00673D47">
        <w:rPr>
          <w:i/>
          <w:color w:val="000000"/>
        </w:rPr>
        <w:t xml:space="preserve">a </w:t>
      </w:r>
      <w:r w:rsidR="00B2704F" w:rsidRPr="00673D47">
        <w:rPr>
          <w:color w:val="000000"/>
        </w:rPr>
        <w:t>равном</w:t>
      </w:r>
    </w:p>
    <w:p w14:paraId="6AAB4886" w14:textId="77777777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B2704F" w:rsidRPr="00673D47">
        <w:rPr>
          <w:b/>
          <w:color w:val="000000"/>
        </w:rPr>
        <w:t>0</w:t>
      </w:r>
    </w:p>
    <w:p w14:paraId="480A26EE" w14:textId="5E603DF7" w:rsidR="00B63AF9" w:rsidRPr="00673D47" w:rsidRDefault="00B2704F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>Б)</w:t>
      </w:r>
      <w:r w:rsidR="00B63AF9" w:rsidRPr="00673D47">
        <w:rPr>
          <w:color w:val="000000"/>
        </w:rPr>
        <w:t xml:space="preserve"> </w:t>
      </w:r>
      <w:r w:rsidRPr="00673D47">
        <w:rPr>
          <w:color w:val="000000"/>
        </w:rPr>
        <w:t>5</w:t>
      </w:r>
    </w:p>
    <w:p w14:paraId="488441A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B2704F" w:rsidRPr="00673D47">
        <w:rPr>
          <w:color w:val="000000"/>
        </w:rPr>
        <w:t>2</w:t>
      </w:r>
    </w:p>
    <w:p w14:paraId="14D8025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DDF309B" w14:textId="77777777" w:rsidR="00CD779F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11 </w:t>
      </w:r>
      <w:r w:rsidR="00CD779F" w:rsidRPr="00673D47">
        <w:rPr>
          <w:color w:val="000000"/>
        </w:rPr>
        <w:t>Характеристическая квадратичная форма данного уравнения</w:t>
      </w:r>
      <w:r w:rsidR="00BB2878" w:rsidRPr="00673D47">
        <w:rPr>
          <w:noProof/>
        </w:rPr>
        <w:t xml:space="preserve"> </w:t>
      </w:r>
      <w:r w:rsidR="00BB2878" w:rsidRPr="00673D47">
        <w:rPr>
          <w:noProof/>
          <w:color w:val="000000"/>
        </w:rPr>
        <w:drawing>
          <wp:inline distT="0" distB="0" distL="0" distR="0" wp14:anchorId="696B58CF" wp14:editId="647C10A6">
            <wp:extent cx="2408221" cy="344031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42731" cy="363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D779F" w:rsidRPr="00673D47">
        <w:rPr>
          <w:color w:val="000000"/>
        </w:rPr>
        <w:t xml:space="preserve"> имеет вид </w:t>
      </w:r>
    </w:p>
    <w:p w14:paraId="3658721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b/>
          <w:color w:val="000000"/>
        </w:rPr>
        <w:lastRenderedPageBreak/>
        <w:t>А)</w:t>
      </w:r>
      <w:r w:rsidRPr="00673D47">
        <w:rPr>
          <w:color w:val="000000"/>
        </w:rPr>
        <w:t xml:space="preserve"> </w:t>
      </w:r>
      <w:r w:rsidR="00BB2878" w:rsidRPr="00673D47">
        <w:rPr>
          <w:noProof/>
          <w:color w:val="000000"/>
        </w:rPr>
        <w:drawing>
          <wp:inline distT="0" distB="0" distL="0" distR="0" wp14:anchorId="2EE1B80F" wp14:editId="245EE18E">
            <wp:extent cx="1937690" cy="279779"/>
            <wp:effectExtent l="0" t="0" r="5715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075" cy="2960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B2878" w:rsidRPr="00673D47">
        <w:rPr>
          <w:color w:val="000000"/>
        </w:rPr>
        <w:t xml:space="preserve"> ++++</w:t>
      </w:r>
    </w:p>
    <w:p w14:paraId="7A1DB6A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BB2878" w:rsidRPr="00673D47">
        <w:rPr>
          <w:noProof/>
          <w:color w:val="000000"/>
        </w:rPr>
        <w:drawing>
          <wp:inline distT="0" distB="0" distL="0" distR="0" wp14:anchorId="66FFD0B6" wp14:editId="7EF6C4EF">
            <wp:extent cx="1900338" cy="272955"/>
            <wp:effectExtent l="0" t="0" r="508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059" cy="2835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F4AD0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BB2878" w:rsidRPr="00673D47">
        <w:rPr>
          <w:noProof/>
          <w:color w:val="000000"/>
        </w:rPr>
        <w:drawing>
          <wp:inline distT="0" distB="0" distL="0" distR="0" wp14:anchorId="5BEDF777" wp14:editId="533B66C6">
            <wp:extent cx="1910715" cy="27241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272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9FFF7A" w14:textId="77777777" w:rsidR="00B63AF9" w:rsidRPr="00673D47" w:rsidRDefault="00880DFD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Г) </w:t>
      </w:r>
      <w:r w:rsidR="00BB2878" w:rsidRPr="00673D47">
        <w:rPr>
          <w:iCs/>
          <w:noProof/>
          <w:color w:val="000000"/>
        </w:rPr>
        <w:drawing>
          <wp:inline distT="0" distB="0" distL="0" distR="0" wp14:anchorId="28E28BE7" wp14:editId="161DEBD2">
            <wp:extent cx="1889002" cy="3263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787" cy="3360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18BBCC" w14:textId="77777777" w:rsidR="00880DFD" w:rsidRPr="00673D47" w:rsidRDefault="00880DFD" w:rsidP="00B63AF9">
      <w:pPr>
        <w:pStyle w:val="a7"/>
        <w:tabs>
          <w:tab w:val="clear" w:pos="4677"/>
          <w:tab w:val="center" w:pos="993"/>
        </w:tabs>
        <w:ind w:left="567"/>
        <w:jc w:val="both"/>
        <w:rPr>
          <w:iCs/>
          <w:color w:val="000000"/>
        </w:rPr>
      </w:pPr>
    </w:p>
    <w:p w14:paraId="7DE937BB" w14:textId="73256F1A" w:rsidR="00B63AF9" w:rsidRPr="00673D47" w:rsidRDefault="00B63AF9" w:rsidP="004B6D6E">
      <w:pPr>
        <w:pStyle w:val="a7"/>
        <w:tabs>
          <w:tab w:val="clear" w:pos="4677"/>
          <w:tab w:val="center" w:pos="993"/>
        </w:tabs>
        <w:ind w:left="567"/>
        <w:jc w:val="both"/>
        <w:rPr>
          <w:iCs/>
          <w:color w:val="000000"/>
        </w:rPr>
      </w:pPr>
      <w:r w:rsidRPr="00673D47">
        <w:rPr>
          <w:iCs/>
          <w:color w:val="000000"/>
        </w:rPr>
        <w:t xml:space="preserve">12 </w:t>
      </w:r>
      <w:r w:rsidR="004B6D6E" w:rsidRPr="00673D47">
        <w:rPr>
          <w:iCs/>
          <w:color w:val="000000"/>
        </w:rPr>
        <w:t>У</w:t>
      </w:r>
      <w:r w:rsidR="00880DFD" w:rsidRPr="00673D47">
        <w:rPr>
          <w:iCs/>
          <w:color w:val="000000"/>
        </w:rPr>
        <w:t xml:space="preserve">равнению </w:t>
      </w:r>
      <w:r w:rsidR="00D72598" w:rsidRPr="00673D47">
        <w:rPr>
          <w:noProof/>
          <w:color w:val="000000"/>
          <w:position w:val="-16"/>
        </w:rPr>
        <w:object w:dxaOrig="2600" w:dyaOrig="420" w14:anchorId="37F6F052">
          <v:shape id="_x0000_i1031" type="#_x0000_t75" alt="" style="width:129.5pt;height:20.4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52528531" r:id="rId23"/>
        </w:object>
      </w:r>
      <w:r w:rsidR="004B6D6E" w:rsidRPr="00673D47">
        <w:rPr>
          <w:iCs/>
          <w:color w:val="000000"/>
        </w:rPr>
        <w:t xml:space="preserve"> соответствует название</w:t>
      </w:r>
    </w:p>
    <w:p w14:paraId="770BEAB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CD779F" w:rsidRPr="00673D47">
        <w:rPr>
          <w:color w:val="000000"/>
        </w:rPr>
        <w:t>параболическое</w:t>
      </w:r>
    </w:p>
    <w:p w14:paraId="1F38F40F" w14:textId="77777777" w:rsidR="00B63AF9" w:rsidRPr="00673D47" w:rsidRDefault="00CD779F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Б)</w:t>
      </w:r>
      <w:r w:rsidRPr="00673D47">
        <w:rPr>
          <w:b/>
        </w:rPr>
        <w:t xml:space="preserve"> эллиптическое</w:t>
      </w:r>
    </w:p>
    <w:p w14:paraId="66F79B1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CD779F" w:rsidRPr="00673D47">
        <w:t>гиперболическое</w:t>
      </w:r>
    </w:p>
    <w:p w14:paraId="4406CC8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3E12FD5" w14:textId="5430CA96" w:rsidR="00B63AF9" w:rsidRPr="00673D47" w:rsidRDefault="002870B6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13 </w:t>
      </w:r>
      <w:r w:rsidR="00234163" w:rsidRPr="00673D47">
        <w:rPr>
          <w:color w:val="000000"/>
        </w:rPr>
        <w:t>Ч</w:t>
      </w:r>
      <w:r w:rsidR="006F1CC8" w:rsidRPr="00673D47">
        <w:rPr>
          <w:color w:val="000000"/>
        </w:rPr>
        <w:t>ислово</w:t>
      </w:r>
      <w:r w:rsidR="00234163" w:rsidRPr="00673D47">
        <w:rPr>
          <w:color w:val="000000"/>
        </w:rPr>
        <w:t xml:space="preserve">й ряд </w:t>
      </w:r>
      <w:r w:rsidR="00D72598" w:rsidRPr="00673D47">
        <w:rPr>
          <w:noProof/>
          <w:color w:val="000000"/>
          <w:position w:val="-32"/>
        </w:rPr>
        <w:object w:dxaOrig="660" w:dyaOrig="780" w14:anchorId="5B9C6CDB">
          <v:shape id="_x0000_i1032" type="#_x0000_t75" alt="" style="width:32.8pt;height:37.6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52528532" r:id="rId25"/>
        </w:object>
      </w:r>
      <w:r w:rsidR="006F1CC8" w:rsidRPr="00673D47">
        <w:rPr>
          <w:color w:val="000000"/>
        </w:rPr>
        <w:t xml:space="preserve"> </w:t>
      </w:r>
      <w:r w:rsidR="00234163" w:rsidRPr="00673D47">
        <w:rPr>
          <w:color w:val="000000"/>
        </w:rPr>
        <w:t>сходится если,</w:t>
      </w:r>
      <w:r w:rsidR="00755569" w:rsidRPr="00755569">
        <w:rPr>
          <w:noProof/>
        </w:rPr>
        <w:t xml:space="preserve"> </w:t>
      </w:r>
      <w:r w:rsidR="00755569" w:rsidRPr="00755569">
        <w:rPr>
          <w:noProof/>
          <w:color w:val="000000"/>
        </w:rPr>
        <w:drawing>
          <wp:inline distT="0" distB="0" distL="0" distR="0" wp14:anchorId="323FDE0B" wp14:editId="6ED8AF96">
            <wp:extent cx="485843" cy="581106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-10276" r="-1"/>
                    <a:stretch/>
                  </pic:blipFill>
                  <pic:spPr>
                    <a:xfrm>
                      <a:off x="0" y="0"/>
                      <a:ext cx="485843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4E19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color w:val="000000"/>
          <w:position w:val="-22"/>
        </w:rPr>
        <w:object w:dxaOrig="1140" w:dyaOrig="480" w14:anchorId="544FE0CB">
          <v:shape id="_x0000_i1033" type="#_x0000_t75" alt="" style="width:55.35pt;height:22.5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752528533" r:id="rId28"/>
        </w:object>
      </w:r>
    </w:p>
    <w:p w14:paraId="4D7EFDD9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22"/>
        </w:rPr>
        <w:object w:dxaOrig="1140" w:dyaOrig="480" w14:anchorId="5C095587">
          <v:shape id="_x0000_i1034" type="#_x0000_t75" alt="" style="width:57.5pt;height:24.2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752528534" r:id="rId30"/>
        </w:object>
      </w:r>
    </w:p>
    <w:p w14:paraId="1BDD5D2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D72598" w:rsidRPr="00673D47">
        <w:rPr>
          <w:noProof/>
          <w:position w:val="-22"/>
        </w:rPr>
        <w:object w:dxaOrig="1200" w:dyaOrig="480" w14:anchorId="369413F0">
          <v:shape id="_x0000_i1035" type="#_x0000_t75" alt="" style="width:59.65pt;height:24.2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752528535" r:id="rId32"/>
        </w:object>
      </w:r>
    </w:p>
    <w:p w14:paraId="164C6982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C7851C2" w14:textId="77777777" w:rsidR="00B63AF9" w:rsidRPr="00673D47" w:rsidRDefault="002870B6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4 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бщий член ряда</w:t>
      </w:r>
      <w:r w:rsidR="00041C44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1/2 +3/4+5/8+…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равен</w:t>
      </w:r>
    </w:p>
    <w:p w14:paraId="7EE5356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color w:val="000000"/>
          <w:position w:val="-26"/>
        </w:rPr>
        <w:object w:dxaOrig="1300" w:dyaOrig="700" w14:anchorId="359979E8">
          <v:shape id="_x0000_i1036" type="#_x0000_t75" alt="" style="width:63.95pt;height:34.4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752528536" r:id="rId34"/>
        </w:object>
      </w:r>
    </w:p>
    <w:p w14:paraId="3A3F680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26"/>
        </w:rPr>
        <w:object w:dxaOrig="1300" w:dyaOrig="700" w14:anchorId="4FA0A718">
          <v:shape id="_x0000_i1037" type="#_x0000_t75" alt="" style="width:63.95pt;height:34.95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752528537" r:id="rId36"/>
        </w:object>
      </w:r>
    </w:p>
    <w:p w14:paraId="2D8758EC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00" w:dyaOrig="720" w14:anchorId="37E3DC4B">
          <v:shape id="_x0000_i1038" type="#_x0000_t75" alt="" style="width:59.65pt;height:36.55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752528538" r:id="rId38"/>
        </w:object>
      </w:r>
    </w:p>
    <w:p w14:paraId="3C6B10E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727540F7" w14:textId="3B06176C" w:rsidR="00B63AF9" w:rsidRPr="00673D47" w:rsidRDefault="002870B6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5 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Для ряда  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480" w:dyaOrig="780" w14:anchorId="57183DF1">
          <v:shape id="_x0000_i1039" type="#_x0000_t75" alt="" style="width:72.55pt;height:39.2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752528539" r:id="rId40"/>
        </w:object>
      </w:r>
      <w:r w:rsidR="004B6D6E"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B6D6E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умма </w:t>
      </w:r>
      <w:r w:rsidR="0079272C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drawing>
          <wp:inline distT="0" distB="0" distL="0" distR="0" wp14:anchorId="53C1144C" wp14:editId="31349BC0">
            <wp:extent cx="156845" cy="245745"/>
            <wp:effectExtent l="0" t="0" r="0" b="1905"/>
            <wp:docPr id="2" name="Рисунок 2" descr="https://studfile.net/html/7651/383/html_iDbIo7ztcL.emkP/img-SDH6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.net/html/7651/383/html_iDbIo7ztcL.emkP/img-SDH6o2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6D6E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авна</w:t>
      </w:r>
    </w:p>
    <w:p w14:paraId="174A4103" w14:textId="77777777" w:rsidR="00B63AF9" w:rsidRPr="00116152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43766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3/4</w:t>
      </w:r>
    </w:p>
    <w:p w14:paraId="16ACDE8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437665" w:rsidRPr="00673D47">
        <w:rPr>
          <w:rFonts w:ascii="Times New Roman" w:hAnsi="Times New Roman" w:cs="Times New Roman"/>
          <w:color w:val="000000"/>
          <w:sz w:val="24"/>
          <w:szCs w:val="24"/>
        </w:rPr>
        <w:t>9/4</w:t>
      </w:r>
    </w:p>
    <w:p w14:paraId="00E234C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437665" w:rsidRPr="00673D47"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14:paraId="01100F5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02A1E6D" w14:textId="77777777" w:rsidR="00B63AF9" w:rsidRPr="00673D47" w:rsidRDefault="002870B6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6 </w: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ператорное уравнение дифференциального уравнения </w:t>
      </w:r>
      <w:r w:rsidR="00D72598" w:rsidRPr="00673D4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40" w:dyaOrig="360" w14:anchorId="60C39BC3">
          <v:shape id="_x0000_i1040" type="#_x0000_t75" alt="" style="width:1in;height:17.75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752528540" r:id="rId43"/>
        </w:objec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180" w:dyaOrig="380" w14:anchorId="0C98CE41">
          <v:shape id="_x0000_i1041" type="#_x0000_t75" alt="" style="width:109.05pt;height:18.8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752528541" r:id="rId45"/>
        </w:object>
      </w:r>
      <w:r w:rsidR="003D79A5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4ADE376A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14:paraId="4A00B9BF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3900" w:dyaOrig="760" w14:anchorId="0781F0A1">
          <v:shape id="_x0000_i1042" type="#_x0000_t75" alt="" style="width:195.6pt;height:38.7pt;mso-width-percent:0;mso-height-percent:0;mso-width-percent:0;mso-height-percent:0" o:ole="">
            <v:imagedata r:id="rId46" o:title=""/>
          </v:shape>
          <o:OLEObject Type="Embed" ProgID="Equation.DSMT4" ShapeID="_x0000_i1042" DrawAspect="Content" ObjectID="_1752528542" r:id="rId47"/>
        </w:object>
      </w:r>
    </w:p>
    <w:p w14:paraId="18E29EDE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6ED5ED3E">
          <v:shape id="_x0000_i1043" type="#_x0000_t75" alt="" style="width:195.6pt;height:38.7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52528543" r:id="rId49"/>
        </w:object>
      </w:r>
    </w:p>
    <w:p w14:paraId="48F57341" w14:textId="77777777" w:rsidR="003D79A5" w:rsidRPr="00673D47" w:rsidRDefault="003D79A5" w:rsidP="003D79A5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В)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3900" w:dyaOrig="760" w14:anchorId="06379022">
          <v:shape id="_x0000_i1044" type="#_x0000_t75" alt="" style="width:195.6pt;height:38.7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52528544" r:id="rId51"/>
        </w:object>
      </w:r>
    </w:p>
    <w:p w14:paraId="0B535ED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869B92B" w14:textId="28827ECF" w:rsidR="003B5191" w:rsidRPr="00673D47" w:rsidRDefault="002870B6" w:rsidP="003B5191">
      <w:pPr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7 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зложение какой 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из 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>функци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>й</w:t>
      </w:r>
      <w:r w:rsidR="002817BF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в точке </w:t>
      </w:r>
      <w:r w:rsidR="002817BF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х=0</w:t>
      </w:r>
      <w:r w:rsidR="00D63402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является выражение вида </w:t>
      </w:r>
      <w:r w:rsidR="00D72598" w:rsidRPr="00673D47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320" w:dyaOrig="760" w14:anchorId="588BD41D">
          <v:shape id="_x0000_i1045" type="#_x0000_t75" alt="" style="width:3in;height:38.7pt;mso-width-percent:0;mso-height-percent:0;mso-width-percent:0;mso-height-percent:0" o:ole="">
            <v:imagedata r:id="rId52" o:title=""/>
          </v:shape>
          <o:OLEObject Type="Embed" ProgID="Equation.DSMT4" ShapeID="_x0000_i1045" DrawAspect="Content" ObjectID="_1752528545" r:id="rId53"/>
        </w:object>
      </w:r>
    </w:p>
    <w:p w14:paraId="2AF16B68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AB244E2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 </w:t>
      </w:r>
      <w:r w:rsidR="00D72598" w:rsidRPr="00673D47">
        <w:rPr>
          <w:rFonts w:ascii="Times New Roman" w:hAnsi="Times New Roman" w:cs="Times New Roman"/>
          <w:b/>
          <w:noProof/>
          <w:position w:val="-6"/>
          <w:sz w:val="24"/>
          <w:szCs w:val="24"/>
        </w:rPr>
        <w:object w:dxaOrig="279" w:dyaOrig="360" w14:anchorId="7D44F449">
          <v:shape id="_x0000_i1046" type="#_x0000_t75" alt="" style="width:13.45pt;height:17.75pt;mso-width-percent:0;mso-height-percent:0;mso-width-percent:0;mso-height-percent:0" o:ole="">
            <v:imagedata r:id="rId54" o:title=""/>
          </v:shape>
          <o:OLEObject Type="Embed" ProgID="Equation.DSMT4" ShapeID="_x0000_i1046" DrawAspect="Content" ObjectID="_1752528546" r:id="rId55"/>
        </w:object>
      </w:r>
    </w:p>
    <w:p w14:paraId="74094C3E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80" w:dyaOrig="300" w14:anchorId="1A56FC9B">
          <v:shape id="_x0000_i1047" type="#_x0000_t75" alt="" style="width:29pt;height:14.5pt;mso-width-percent:0;mso-height-percent:0;mso-width-percent:0;mso-height-percent:0" o:ole="">
            <v:imagedata r:id="rId56" o:title=""/>
          </v:shape>
          <o:OLEObject Type="Embed" ProgID="Equation.DSMT4" ShapeID="_x0000_i1047" DrawAspect="Content" ObjectID="_1752528547" r:id="rId57"/>
        </w:object>
      </w:r>
    </w:p>
    <w:p w14:paraId="23BEE4EE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6"/>
          <w:sz w:val="24"/>
          <w:szCs w:val="24"/>
        </w:rPr>
        <w:object w:dxaOrig="620" w:dyaOrig="240" w14:anchorId="7FCA70D9">
          <v:shape id="_x0000_i1048" type="#_x0000_t75" alt="" style="width:30.65pt;height:12.35pt;mso-width-percent:0;mso-height-percent:0;mso-width-percent:0;mso-height-percent:0" o:ole="">
            <v:imagedata r:id="rId58" o:title=""/>
          </v:shape>
          <o:OLEObject Type="Embed" ProgID="Equation.DSMT4" ShapeID="_x0000_i1048" DrawAspect="Content" ObjectID="_1752528548" r:id="rId59"/>
        </w:object>
      </w:r>
    </w:p>
    <w:p w14:paraId="6D61426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73DF968" w14:textId="77777777" w:rsidR="0079272C" w:rsidRPr="00673D47" w:rsidRDefault="002870B6" w:rsidP="0079272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8 </w:t>
      </w:r>
      <w:r w:rsidR="0079272C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игинал функции  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1840" w:dyaOrig="760" w14:anchorId="3575198B">
          <v:shape id="_x0000_i1049" type="#_x0000_t75" alt="" style="width:92.4pt;height:38.7pt;mso-width-percent:0;mso-height-percent:0;mso-width-percent:0;mso-height-percent:0" o:ole="">
            <v:imagedata r:id="rId60" o:title=""/>
          </v:shape>
          <o:OLEObject Type="Embed" ProgID="Equation.DSMT4" ShapeID="_x0000_i1049" DrawAspect="Content" ObjectID="_1752528549" r:id="rId61"/>
        </w:object>
      </w:r>
      <w:r w:rsidR="0079272C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вид:</w:t>
      </w:r>
    </w:p>
    <w:p w14:paraId="2F95F26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68161A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D72598" w:rsidRPr="00673D47">
        <w:rPr>
          <w:b/>
          <w:noProof/>
          <w:position w:val="-12"/>
        </w:rPr>
        <w:object w:dxaOrig="1440" w:dyaOrig="360" w14:anchorId="107C0227">
          <v:shape id="_x0000_i1050" type="#_x0000_t75" alt="" style="width:1in;height:17.75pt;mso-width-percent:0;mso-height-percent:0;mso-width-percent:0;mso-height-percent:0" o:ole="">
            <v:imagedata r:id="rId62" o:title=""/>
          </v:shape>
          <o:OLEObject Type="Embed" ProgID="Equation.DSMT4" ShapeID="_x0000_i1050" DrawAspect="Content" ObjectID="_1752528550" r:id="rId63"/>
        </w:object>
      </w:r>
    </w:p>
    <w:p w14:paraId="4C8B8C9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D72598" w:rsidRPr="00673D47">
        <w:rPr>
          <w:noProof/>
          <w:position w:val="-12"/>
        </w:rPr>
        <w:object w:dxaOrig="1400" w:dyaOrig="360" w14:anchorId="4F131BF9">
          <v:shape id="_x0000_i1051" type="#_x0000_t75" alt="" style="width:71.45pt;height:17.75pt;mso-width-percent:0;mso-height-percent:0;mso-width-percent:0;mso-height-percent:0" o:ole="">
            <v:imagedata r:id="rId64" o:title=""/>
          </v:shape>
          <o:OLEObject Type="Embed" ProgID="Equation.DSMT4" ShapeID="_x0000_i1051" DrawAspect="Content" ObjectID="_1752528551" r:id="rId65"/>
        </w:object>
      </w:r>
    </w:p>
    <w:p w14:paraId="209D900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D72598" w:rsidRPr="00673D47">
        <w:rPr>
          <w:noProof/>
          <w:position w:val="-12"/>
        </w:rPr>
        <w:object w:dxaOrig="1460" w:dyaOrig="360" w14:anchorId="4D274ABA">
          <v:shape id="_x0000_i1052" type="#_x0000_t75" alt="" style="width:72.55pt;height:17.75pt;mso-width-percent:0;mso-height-percent:0;mso-width-percent:0;mso-height-percent:0" o:ole="">
            <v:imagedata r:id="rId66" o:title=""/>
          </v:shape>
          <o:OLEObject Type="Embed" ProgID="Equation.DSMT4" ShapeID="_x0000_i1052" DrawAspect="Content" ObjectID="_1752528552" r:id="rId67"/>
        </w:object>
      </w:r>
    </w:p>
    <w:p w14:paraId="57AAB967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B9776FD" w14:textId="4273BDDC" w:rsidR="00B63AF9" w:rsidRPr="00673D47" w:rsidRDefault="002870B6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19 </w:t>
      </w:r>
      <w:r w:rsidR="002817BF" w:rsidRPr="00673D47">
        <w:rPr>
          <w:color w:val="000000"/>
          <w:sz w:val="24"/>
          <w:szCs w:val="24"/>
        </w:rPr>
        <w:t xml:space="preserve">Ряд Фурье функции </w:t>
      </w:r>
      <w:r w:rsidR="002817BF" w:rsidRPr="00673D47">
        <w:rPr>
          <w:i/>
          <w:color w:val="000000"/>
          <w:sz w:val="24"/>
          <w:szCs w:val="24"/>
        </w:rPr>
        <w:t xml:space="preserve">f(x) </w:t>
      </w:r>
      <w:r w:rsidR="00097A1F" w:rsidRPr="00673D47">
        <w:rPr>
          <w:color w:val="000000"/>
          <w:sz w:val="24"/>
          <w:szCs w:val="24"/>
        </w:rPr>
        <w:t>определённой на отрезке</w:t>
      </w:r>
      <w:r w:rsidR="00097A1F" w:rsidRPr="00673D47">
        <w:rPr>
          <w:i/>
          <w:color w:val="000000"/>
          <w:sz w:val="24"/>
          <w:szCs w:val="24"/>
        </w:rPr>
        <w:t xml:space="preserve"> </w:t>
      </w:r>
      <w:proofErr w:type="gramStart"/>
      <w:r w:rsidR="00097A1F" w:rsidRPr="00673D47">
        <w:rPr>
          <w:i/>
          <w:color w:val="000000"/>
          <w:sz w:val="24"/>
          <w:szCs w:val="24"/>
        </w:rPr>
        <w:t>[ -</w:t>
      </w:r>
      <w:proofErr w:type="gramEnd"/>
      <w:r w:rsidR="00097A1F" w:rsidRPr="00673D47">
        <w:rPr>
          <w:i/>
          <w:color w:val="000000"/>
          <w:sz w:val="24"/>
          <w:szCs w:val="24"/>
          <w:lang w:val="en-US"/>
        </w:rPr>
        <w:t>l</w:t>
      </w:r>
      <w:r w:rsidR="00097A1F" w:rsidRPr="00673D47">
        <w:rPr>
          <w:i/>
          <w:color w:val="000000"/>
          <w:sz w:val="24"/>
          <w:szCs w:val="24"/>
        </w:rPr>
        <w:t>;</w:t>
      </w:r>
      <w:r w:rsidR="00097A1F" w:rsidRPr="00673D47">
        <w:rPr>
          <w:i/>
          <w:color w:val="000000"/>
          <w:sz w:val="24"/>
          <w:szCs w:val="24"/>
          <w:lang w:val="en-US"/>
        </w:rPr>
        <w:t>l</w:t>
      </w:r>
      <w:r w:rsidR="00097A1F" w:rsidRPr="00673D47">
        <w:rPr>
          <w:i/>
          <w:color w:val="000000"/>
          <w:sz w:val="24"/>
          <w:szCs w:val="24"/>
        </w:rPr>
        <w:t xml:space="preserve"> ] </w:t>
      </w:r>
      <w:r w:rsidR="002817BF" w:rsidRPr="00673D47">
        <w:rPr>
          <w:color w:val="000000"/>
          <w:sz w:val="24"/>
          <w:szCs w:val="24"/>
        </w:rPr>
        <w:t>имеет вид:</w:t>
      </w:r>
    </w:p>
    <w:p w14:paraId="0CBCA832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 xml:space="preserve">А) </w:t>
      </w:r>
      <w:r w:rsidR="00D72598" w:rsidRPr="00673D47">
        <w:rPr>
          <w:b/>
          <w:noProof/>
          <w:position w:val="-32"/>
          <w:sz w:val="24"/>
          <w:szCs w:val="24"/>
        </w:rPr>
        <w:object w:dxaOrig="3320" w:dyaOrig="780" w14:anchorId="58530729">
          <v:shape id="_x0000_i1053" type="#_x0000_t75" alt="" style="width:166.05pt;height:39.2pt;mso-width-percent:0;mso-height-percent:0;mso-width-percent:0;mso-height-percent:0" o:ole="">
            <v:imagedata r:id="rId68" o:title=""/>
          </v:shape>
          <o:OLEObject Type="Embed" ProgID="Equation.DSMT4" ShapeID="_x0000_i1053" DrawAspect="Content" ObjectID="_1752528553" r:id="rId69"/>
        </w:object>
      </w:r>
      <w:r w:rsidR="002817BF" w:rsidRPr="00673D47">
        <w:rPr>
          <w:b/>
          <w:sz w:val="24"/>
          <w:szCs w:val="24"/>
        </w:rPr>
        <w:t xml:space="preserve"> +++</w:t>
      </w:r>
    </w:p>
    <w:p w14:paraId="3C8D494D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Б) </w:t>
      </w:r>
      <w:r w:rsidR="00D72598" w:rsidRPr="00673D47">
        <w:rPr>
          <w:noProof/>
          <w:color w:val="000000"/>
          <w:position w:val="-32"/>
          <w:sz w:val="24"/>
          <w:szCs w:val="24"/>
        </w:rPr>
        <w:object w:dxaOrig="3019" w:dyaOrig="780" w14:anchorId="1393774C">
          <v:shape id="_x0000_i1054" type="#_x0000_t75" alt="" style="width:148.85pt;height:37.6pt;mso-width-percent:0;mso-height-percent:0;mso-width-percent:0;mso-height-percent:0" o:ole="">
            <v:imagedata r:id="rId70" o:title=""/>
          </v:shape>
          <o:OLEObject Type="Embed" ProgID="Equation.DSMT4" ShapeID="_x0000_i1054" DrawAspect="Content" ObjectID="_1752528554" r:id="rId71"/>
        </w:object>
      </w:r>
    </w:p>
    <w:p w14:paraId="1341DF39" w14:textId="77777777" w:rsidR="00B63AF9" w:rsidRPr="00673D47" w:rsidRDefault="002870B6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32"/>
          <w:sz w:val="24"/>
          <w:szCs w:val="24"/>
        </w:rPr>
        <w:object w:dxaOrig="2740" w:dyaOrig="780" w14:anchorId="78524850">
          <v:shape id="_x0000_i1055" type="#_x0000_t75" alt="" style="width:135.95pt;height:39.2pt;mso-width-percent:0;mso-height-percent:0;mso-width-percent:0;mso-height-percent:0" o:ole="">
            <v:imagedata r:id="rId72" o:title=""/>
          </v:shape>
          <o:OLEObject Type="Embed" ProgID="Equation.DSMT4" ShapeID="_x0000_i1055" DrawAspect="Content" ObjectID="_1752528555" r:id="rId73"/>
        </w:object>
      </w:r>
    </w:p>
    <w:p w14:paraId="611D55C9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D70F62F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1A12DB6" w14:textId="77777777" w:rsidR="0079272C" w:rsidRPr="00673D47" w:rsidRDefault="002870B6" w:rsidP="0079272C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20 </w:t>
      </w:r>
      <w:r w:rsidR="0079272C" w:rsidRPr="00673D47">
        <w:rPr>
          <w:bCs/>
          <w:color w:val="000000"/>
          <w:sz w:val="24"/>
          <w:szCs w:val="24"/>
        </w:rPr>
        <w:t>Изображение функции </w:t>
      </w:r>
      <w:r w:rsidR="00D72598" w:rsidRPr="00673D47">
        <w:rPr>
          <w:noProof/>
          <w:position w:val="-12"/>
          <w:sz w:val="24"/>
          <w:szCs w:val="24"/>
        </w:rPr>
        <w:object w:dxaOrig="1440" w:dyaOrig="360" w14:anchorId="23EF65E9">
          <v:shape id="_x0000_i1056" type="#_x0000_t75" alt="" style="width:1in;height:17.75pt;mso-width-percent:0;mso-height-percent:0;mso-width-percent:0;mso-height-percent:0" o:ole="">
            <v:imagedata r:id="rId74" o:title=""/>
          </v:shape>
          <o:OLEObject Type="Embed" ProgID="Equation.DSMT4" ShapeID="_x0000_i1056" DrawAspect="Content" ObjectID="_1752528556" r:id="rId75"/>
        </w:object>
      </w:r>
      <w:r w:rsidR="0079272C" w:rsidRPr="00673D47">
        <w:rPr>
          <w:bCs/>
          <w:color w:val="000000"/>
          <w:sz w:val="24"/>
          <w:szCs w:val="24"/>
        </w:rPr>
        <w:t> есть выражение</w:t>
      </w:r>
    </w:p>
    <w:p w14:paraId="0F636148" w14:textId="77777777" w:rsidR="00B63AF9" w:rsidRPr="00673D47" w:rsidRDefault="0079272C" w:rsidP="003C6642">
      <w:pPr>
        <w:pStyle w:val="a9"/>
        <w:ind w:firstLine="0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> </w:t>
      </w:r>
    </w:p>
    <w:p w14:paraId="7297C98A" w14:textId="77777777" w:rsidR="00B63AF9" w:rsidRPr="00673D47" w:rsidRDefault="002870B6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 xml:space="preserve">А) </w:t>
      </w:r>
      <w:r w:rsidR="00D72598" w:rsidRPr="00673D47">
        <w:rPr>
          <w:b/>
          <w:noProof/>
          <w:position w:val="-32"/>
          <w:sz w:val="24"/>
          <w:szCs w:val="24"/>
        </w:rPr>
        <w:object w:dxaOrig="840" w:dyaOrig="760" w14:anchorId="2B9801FA">
          <v:shape id="_x0000_i1057" type="#_x0000_t75" alt="" style="width:41.9pt;height:38.7pt;mso-width-percent:0;mso-height-percent:0;mso-width-percent:0;mso-height-percent:0" o:ole="">
            <v:imagedata r:id="rId76" o:title=""/>
          </v:shape>
          <o:OLEObject Type="Embed" ProgID="Equation.DSMT4" ShapeID="_x0000_i1057" DrawAspect="Content" ObjectID="_1752528557" r:id="rId77"/>
        </w:object>
      </w:r>
    </w:p>
    <w:p w14:paraId="441BB0CA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Б) </w:t>
      </w:r>
      <w:r w:rsidR="00D72598" w:rsidRPr="00673D47">
        <w:rPr>
          <w:noProof/>
          <w:position w:val="-32"/>
          <w:sz w:val="24"/>
          <w:szCs w:val="24"/>
        </w:rPr>
        <w:object w:dxaOrig="820" w:dyaOrig="760" w14:anchorId="7B4AF13F">
          <v:shape id="_x0000_i1058" type="#_x0000_t75" alt="" style="width:41.35pt;height:38.7pt;mso-width-percent:0;mso-height-percent:0;mso-width-percent:0;mso-height-percent:0" o:ole="">
            <v:imagedata r:id="rId78" o:title=""/>
          </v:shape>
          <o:OLEObject Type="Embed" ProgID="Equation.DSMT4" ShapeID="_x0000_i1058" DrawAspect="Content" ObjectID="_1752528558" r:id="rId79"/>
        </w:object>
      </w:r>
    </w:p>
    <w:p w14:paraId="755A0062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В) </w:t>
      </w:r>
      <w:r w:rsidR="00D72598" w:rsidRPr="00673D47">
        <w:rPr>
          <w:noProof/>
          <w:position w:val="-32"/>
          <w:sz w:val="24"/>
          <w:szCs w:val="24"/>
        </w:rPr>
        <w:object w:dxaOrig="820" w:dyaOrig="760" w14:anchorId="53A01193">
          <v:shape id="_x0000_i1059" type="#_x0000_t75" alt="" style="width:41.35pt;height:38.7pt;mso-width-percent:0;mso-height-percent:0;mso-width-percent:0;mso-height-percent:0" o:ole="">
            <v:imagedata r:id="rId80" o:title=""/>
          </v:shape>
          <o:OLEObject Type="Embed" ProgID="Equation.DSMT4" ShapeID="_x0000_i1059" DrawAspect="Content" ObjectID="_1752528559" r:id="rId81"/>
        </w:object>
      </w:r>
    </w:p>
    <w:p w14:paraId="18CDA8FD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24D8AF47" w14:textId="6F0AB199" w:rsidR="00BB637A" w:rsidRPr="00673D47" w:rsidRDefault="002870B6" w:rsidP="00BB637A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21 </w:t>
      </w:r>
      <w:r w:rsidR="00110E5D" w:rsidRPr="00673D47">
        <w:rPr>
          <w:color w:val="000000"/>
        </w:rPr>
        <w:t xml:space="preserve">Функция </w:t>
      </w:r>
      <w:r w:rsidR="00D72598" w:rsidRPr="00673D47">
        <w:rPr>
          <w:noProof/>
          <w:color w:val="000000"/>
          <w:position w:val="-6"/>
        </w:rPr>
        <w:object w:dxaOrig="279" w:dyaOrig="360" w14:anchorId="63FD1FE6">
          <v:shape id="_x0000_i1060" type="#_x0000_t75" alt="" style="width:13.45pt;height:17.75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752528560" r:id="rId83"/>
        </w:object>
      </w:r>
      <w:r w:rsidR="004B6D6E" w:rsidRPr="00673D47">
        <w:rPr>
          <w:noProof/>
          <w:color w:val="000000"/>
        </w:rPr>
        <w:t xml:space="preserve"> при </w:t>
      </w:r>
      <w:r w:rsidR="00110E5D" w:rsidRPr="00673D47">
        <w:rPr>
          <w:color w:val="000000"/>
        </w:rPr>
        <w:t>разл</w:t>
      </w:r>
      <w:r w:rsidR="004B6D6E" w:rsidRPr="00673D47">
        <w:rPr>
          <w:color w:val="000000"/>
        </w:rPr>
        <w:t>ожении</w:t>
      </w:r>
      <w:r w:rsidR="00110E5D" w:rsidRPr="00673D47">
        <w:rPr>
          <w:color w:val="000000"/>
        </w:rPr>
        <w:t xml:space="preserve"> в ряд Тейлора имеет вид</w:t>
      </w:r>
      <w:r w:rsidR="00116152" w:rsidRPr="00116152">
        <w:rPr>
          <w:noProof/>
        </w:rPr>
        <w:t xml:space="preserve"> </w:t>
      </w:r>
    </w:p>
    <w:p w14:paraId="27C90791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634182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А) </w:t>
      </w:r>
      <w:r w:rsidR="00110E5D" w:rsidRPr="00673D47">
        <w:rPr>
          <w:noProof/>
          <w:color w:val="000000"/>
        </w:rPr>
        <w:drawing>
          <wp:inline distT="0" distB="0" distL="0" distR="0" wp14:anchorId="19E6B40A" wp14:editId="4295A8F1">
            <wp:extent cx="1557583" cy="371960"/>
            <wp:effectExtent l="0" t="0" r="508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611358" cy="38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0294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110E5D" w:rsidRPr="00673D47">
        <w:rPr>
          <w:b/>
          <w:bCs/>
          <w:noProof/>
          <w:color w:val="000000"/>
        </w:rPr>
        <w:drawing>
          <wp:inline distT="0" distB="0" distL="0" distR="0" wp14:anchorId="027F0011" wp14:editId="5D324FD6">
            <wp:extent cx="1445862" cy="417076"/>
            <wp:effectExtent l="0" t="0" r="2540" b="254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94230" cy="431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D363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lastRenderedPageBreak/>
        <w:t xml:space="preserve">В) </w:t>
      </w:r>
      <w:r w:rsidR="00110E5D" w:rsidRPr="00673D47">
        <w:rPr>
          <w:b/>
          <w:noProof/>
          <w:color w:val="000000"/>
        </w:rPr>
        <w:drawing>
          <wp:inline distT="0" distB="0" distL="0" distR="0" wp14:anchorId="6E2D9F68" wp14:editId="67494161">
            <wp:extent cx="1336566" cy="437740"/>
            <wp:effectExtent l="0" t="0" r="0" b="63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61781" cy="445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64561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2809340" w14:textId="77777777" w:rsidR="00B63AF9" w:rsidRPr="00673D47" w:rsidRDefault="0079272C" w:rsidP="00B63AF9">
      <w:pPr>
        <w:pStyle w:val="a7"/>
        <w:numPr>
          <w:ilvl w:val="0"/>
          <w:numId w:val="9"/>
        </w:numPr>
        <w:tabs>
          <w:tab w:val="clear" w:pos="4677"/>
          <w:tab w:val="clear" w:pos="9355"/>
        </w:tabs>
        <w:ind w:left="0" w:firstLine="567"/>
        <w:jc w:val="both"/>
        <w:rPr>
          <w:color w:val="000000"/>
        </w:rPr>
      </w:pPr>
      <w:r w:rsidRPr="00673D47">
        <w:rPr>
          <w:bCs/>
          <w:color w:val="000000"/>
        </w:rPr>
        <w:t>Если ряд </w:t>
      </w:r>
      <w:r w:rsidRPr="00673D47">
        <w:rPr>
          <w:noProof/>
          <w:color w:val="000000"/>
          <w:position w:val="-20"/>
        </w:rPr>
        <w:drawing>
          <wp:inline distT="0" distB="0" distL="0" distR="0" wp14:anchorId="005E15F6" wp14:editId="347D2B2D">
            <wp:extent cx="457200" cy="368300"/>
            <wp:effectExtent l="0" t="0" r="0" b="0"/>
            <wp:docPr id="7" name="Рисунок 7" descr="https://studfile.net/html/7651/383/html_iDbIo7ztcL.emkP/img-_e1AX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.net/html/7651/383/html_iDbIo7ztcL.emkP/img-_e1AXG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 </w:t>
      </w:r>
      <w:r w:rsidR="00FC7439" w:rsidRPr="00673D47">
        <w:rPr>
          <w:bCs/>
          <w:color w:val="000000"/>
        </w:rPr>
        <w:t>,</w:t>
      </w:r>
      <w:r w:rsidRPr="00673D47">
        <w:rPr>
          <w:noProof/>
          <w:color w:val="000000"/>
          <w:position w:val="-12"/>
        </w:rPr>
        <w:drawing>
          <wp:inline distT="0" distB="0" distL="0" distR="0" wp14:anchorId="40EE28A7" wp14:editId="0B9A6597">
            <wp:extent cx="532130" cy="211455"/>
            <wp:effectExtent l="0" t="0" r="1270" b="0"/>
            <wp:docPr id="6" name="Рисунок 6" descr="https://studfile.net/html/7651/383/html_iDbIo7ztcL.emkP/img-UGmnY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.net/html/7651/383/html_iDbIo7ztcL.emkP/img-UGmnY8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 сходится, а </w:t>
      </w:r>
      <w:r w:rsidRPr="00673D47">
        <w:rPr>
          <w:noProof/>
          <w:color w:val="000000"/>
          <w:position w:val="-18"/>
        </w:rPr>
        <w:drawing>
          <wp:inline distT="0" distB="0" distL="0" distR="0" wp14:anchorId="3D37F9F1" wp14:editId="277C7336">
            <wp:extent cx="695960" cy="429895"/>
            <wp:effectExtent l="0" t="0" r="8890" b="8255"/>
            <wp:docPr id="5" name="Рисунок 5" descr="https://studfile.net/html/7651/383/html_iDbIo7ztcL.emkP/img-picNt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.net/html/7651/383/html_iDbIo7ztcL.emkP/img-picNtk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3D47">
        <w:rPr>
          <w:bCs/>
          <w:color w:val="000000"/>
        </w:rPr>
        <w:t>, то ряд </w:t>
      </w:r>
      <w:r w:rsidRPr="00673D47">
        <w:rPr>
          <w:noProof/>
          <w:color w:val="000000"/>
          <w:position w:val="-16"/>
        </w:rPr>
        <w:drawing>
          <wp:inline distT="0" distB="0" distL="0" distR="0" wp14:anchorId="6C5C9E3B" wp14:editId="382F1F71">
            <wp:extent cx="457200" cy="368300"/>
            <wp:effectExtent l="0" t="0" r="0" b="0"/>
            <wp:docPr id="4" name="Рисунок 4" descr="https://studfile.net/html/7651/383/html_iDbIo7ztcL.emkP/img-EA0x8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.net/html/7651/383/html_iDbIo7ztcL.emkP/img-EA0x8N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DBF36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FC7439" w:rsidRPr="00673D47">
        <w:rPr>
          <w:b/>
          <w:color w:val="000000"/>
        </w:rPr>
        <w:t>сходится</w:t>
      </w:r>
    </w:p>
    <w:p w14:paraId="63BD66F6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Б) </w:t>
      </w:r>
      <w:r w:rsidR="00FC7439" w:rsidRPr="00673D47">
        <w:rPr>
          <w:color w:val="000000"/>
        </w:rPr>
        <w:t>расходится</w:t>
      </w:r>
    </w:p>
    <w:p w14:paraId="7423DE3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673D47">
        <w:rPr>
          <w:color w:val="000000"/>
        </w:rPr>
        <w:t xml:space="preserve">В) </w:t>
      </w:r>
      <w:r w:rsidR="00FC7439" w:rsidRPr="00673D47">
        <w:rPr>
          <w:color w:val="000000"/>
        </w:rPr>
        <w:t>сходится условно</w:t>
      </w:r>
    </w:p>
    <w:p w14:paraId="1F1168BC" w14:textId="0621CF6C" w:rsidR="00B63AF9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3A800C35" w14:textId="4F8DA58B" w:rsidR="001910CB" w:rsidRPr="00673D47" w:rsidRDefault="001910CB" w:rsidP="001910C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3.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Эталонные р</w:t>
      </w:r>
      <w:r w:rsidR="008B1101">
        <w:rPr>
          <w:rFonts w:ascii="Times New Roman" w:hAnsi="Times New Roman" w:cs="Times New Roman"/>
          <w:bCs/>
          <w:color w:val="000000"/>
          <w:sz w:val="24"/>
          <w:szCs w:val="24"/>
        </w:rPr>
        <w:t>я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ды</w:t>
      </w:r>
      <w:r w:rsidR="008B110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используемые при исследовании </w:t>
      </w:r>
      <w:r w:rsidR="003B14DC">
        <w:rPr>
          <w:rFonts w:ascii="Times New Roman" w:hAnsi="Times New Roman" w:cs="Times New Roman"/>
          <w:bCs/>
          <w:color w:val="000000"/>
          <w:sz w:val="24"/>
          <w:szCs w:val="24"/>
        </w:rPr>
        <w:t>сходимости</w:t>
      </w:r>
      <w:r w:rsidR="003B14DC" w:rsidRPr="003B14DC">
        <w:rPr>
          <w:rFonts w:ascii="Times New Roman" w:hAnsi="Times New Roman" w:cs="Times New Roman"/>
          <w:bCs/>
          <w:color w:val="000000"/>
          <w:sz w:val="24"/>
          <w:szCs w:val="24"/>
        </w:rPr>
        <w:t>/</w:t>
      </w:r>
      <w:r w:rsidR="003B14D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расходимости </w:t>
      </w:r>
      <w:r w:rsidR="003B14DC" w:rsidRPr="003B14DC">
        <w:rPr>
          <w:rFonts w:ascii="Times New Roman" w:hAnsi="Times New Roman" w:cs="Times New Roman"/>
          <w:bCs/>
          <w:color w:val="000000"/>
          <w:sz w:val="24"/>
          <w:szCs w:val="24"/>
        </w:rPr>
        <w:t>положительных числовых рядов</w:t>
      </w:r>
    </w:p>
    <w:p w14:paraId="5D6130D5" w14:textId="31CACA4D" w:rsidR="001910CB" w:rsidRPr="00673D47" w:rsidRDefault="001910CB" w:rsidP="001910CB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="003B14DC" w:rsidRPr="003B14DC">
        <w:rPr>
          <w:b/>
          <w:noProof/>
          <w:color w:val="000000"/>
          <w:position w:val="-32"/>
        </w:rPr>
        <w:object w:dxaOrig="740" w:dyaOrig="780" w14:anchorId="572F915A">
          <v:shape id="_x0000_i1061" type="#_x0000_t75" alt="" style="width:36.55pt;height:38.7pt" o:ole="">
            <v:imagedata r:id="rId91" o:title=""/>
          </v:shape>
          <o:OLEObject Type="Embed" ProgID="Equation.DSMT4" ShapeID="_x0000_i1061" DrawAspect="Content" ObjectID="_1752528561" r:id="rId92"/>
        </w:object>
      </w:r>
    </w:p>
    <w:p w14:paraId="749B4493" w14:textId="48E9BFA2" w:rsidR="001910CB" w:rsidRPr="00673D47" w:rsidRDefault="001910CB" w:rsidP="001910CB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D0AFB">
        <w:rPr>
          <w:b/>
          <w:color w:val="000000"/>
        </w:rPr>
        <w:t xml:space="preserve">Б) </w:t>
      </w:r>
      <w:r w:rsidR="003B14DC" w:rsidRPr="003B14DC">
        <w:rPr>
          <w:noProof/>
          <w:position w:val="-32"/>
        </w:rPr>
        <w:object w:dxaOrig="980" w:dyaOrig="780" w14:anchorId="56E807CE">
          <v:shape id="_x0000_i1062" type="#_x0000_t75" alt="" style="width:48.35pt;height:39.2pt" o:ole="">
            <v:imagedata r:id="rId93" o:title=""/>
          </v:shape>
          <o:OLEObject Type="Embed" ProgID="Equation.DSMT4" ShapeID="_x0000_i1062" DrawAspect="Content" ObjectID="_1752528562" r:id="rId94"/>
        </w:object>
      </w:r>
    </w:p>
    <w:p w14:paraId="03A2BC82" w14:textId="55D04323" w:rsidR="001910CB" w:rsidRPr="00673D47" w:rsidRDefault="001910CB" w:rsidP="001910C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3B14DC" w:rsidRPr="003B14DC">
        <w:rPr>
          <w:b/>
          <w:noProof/>
          <w:color w:val="000000"/>
          <w:position w:val="-32"/>
        </w:rPr>
        <w:object w:dxaOrig="700" w:dyaOrig="780" w14:anchorId="3BEB4159">
          <v:shape id="_x0000_i1063" type="#_x0000_t75" alt="" style="width:34.4pt;height:38.7pt" o:ole="">
            <v:imagedata r:id="rId95" o:title=""/>
          </v:shape>
          <o:OLEObject Type="Embed" ProgID="Equation.DSMT4" ShapeID="_x0000_i1063" DrawAspect="Content" ObjectID="_1752528563" r:id="rId96"/>
        </w:object>
      </w:r>
    </w:p>
    <w:p w14:paraId="10F45DFB" w14:textId="443DA45B" w:rsidR="00DD0AFB" w:rsidRPr="00DD0AFB" w:rsidRDefault="00DD0AFB" w:rsidP="00DD0AF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DD0AFB"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для которых применяется признак Лейбница</w:t>
      </w:r>
    </w:p>
    <w:p w14:paraId="09C61192" w14:textId="21BD1EEF" w:rsidR="00DD0AFB" w:rsidRPr="00673D47" w:rsidRDefault="00DD0AFB" w:rsidP="00DD0AFB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 xml:space="preserve">А) </w:t>
      </w:r>
      <w:r w:rsidRPr="003B14DC">
        <w:rPr>
          <w:b/>
          <w:noProof/>
          <w:color w:val="000000"/>
          <w:position w:val="-32"/>
        </w:rPr>
        <w:object w:dxaOrig="1060" w:dyaOrig="859" w14:anchorId="3D1D9A64">
          <v:shape id="_x0000_i1064" type="#_x0000_t75" alt="" style="width:52.1pt;height:41.9pt" o:ole="">
            <v:imagedata r:id="rId97" o:title=""/>
          </v:shape>
          <o:OLEObject Type="Embed" ProgID="Equation.DSMT4" ShapeID="_x0000_i1064" DrawAspect="Content" ObjectID="_1752528564" r:id="rId98"/>
        </w:object>
      </w:r>
    </w:p>
    <w:p w14:paraId="0E9CC809" w14:textId="1C8A723F" w:rsidR="00DD0AFB" w:rsidRPr="00673D47" w:rsidRDefault="00DD0AFB" w:rsidP="00DD0AFB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D0AFB">
        <w:rPr>
          <w:b/>
          <w:color w:val="000000"/>
        </w:rPr>
        <w:t xml:space="preserve">Б) </w:t>
      </w:r>
      <w:r w:rsidR="0097259F" w:rsidRPr="003B14DC">
        <w:rPr>
          <w:noProof/>
          <w:position w:val="-32"/>
        </w:rPr>
        <w:object w:dxaOrig="1480" w:dyaOrig="859" w14:anchorId="33B8C5FF">
          <v:shape id="_x0000_i1065" type="#_x0000_t75" alt="" style="width:73.6pt;height:43pt" o:ole="">
            <v:imagedata r:id="rId99" o:title=""/>
          </v:shape>
          <o:OLEObject Type="Embed" ProgID="Equation.DSMT4" ShapeID="_x0000_i1065" DrawAspect="Content" ObjectID="_1752528565" r:id="rId100"/>
        </w:object>
      </w:r>
    </w:p>
    <w:p w14:paraId="2FB2CB60" w14:textId="44ACDFB5" w:rsidR="00DD0AFB" w:rsidRDefault="00DD0AFB" w:rsidP="00DD0AFB">
      <w:pPr>
        <w:spacing w:after="0"/>
        <w:ind w:firstLine="567"/>
        <w:jc w:val="both"/>
        <w:rPr>
          <w:noProof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97259F" w:rsidRPr="003B14DC">
        <w:rPr>
          <w:noProof/>
          <w:position w:val="-32"/>
        </w:rPr>
        <w:object w:dxaOrig="1060" w:dyaOrig="859" w14:anchorId="3DFA1B92">
          <v:shape id="_x0000_i1066" type="#_x0000_t75" alt="" style="width:52.65pt;height:43pt" o:ole="">
            <v:imagedata r:id="rId101" o:title=""/>
          </v:shape>
          <o:OLEObject Type="Embed" ProgID="Equation.DSMT4" ShapeID="_x0000_i1066" DrawAspect="Content" ObjectID="_1752528566" r:id="rId102"/>
        </w:object>
      </w:r>
    </w:p>
    <w:p w14:paraId="2812564B" w14:textId="20858014" w:rsidR="0097259F" w:rsidRPr="0097259F" w:rsidRDefault="0097259F" w:rsidP="0097259F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97259F">
        <w:rPr>
          <w:rFonts w:ascii="Times New Roman" w:hAnsi="Times New Roman" w:cs="Times New Roman"/>
          <w:color w:val="000000"/>
          <w:sz w:val="24"/>
          <w:szCs w:val="24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для которых применяется признак Даламбера</w:t>
      </w:r>
    </w:p>
    <w:p w14:paraId="6285474C" w14:textId="70D23FC9" w:rsidR="0097259F" w:rsidRPr="00673D47" w:rsidRDefault="0097259F" w:rsidP="0097259F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B92671">
        <w:rPr>
          <w:color w:val="000000"/>
        </w:rPr>
        <w:t>А)</w:t>
      </w:r>
      <w:r w:rsidRPr="00673D47">
        <w:rPr>
          <w:b/>
          <w:color w:val="000000"/>
        </w:rPr>
        <w:t xml:space="preserve"> </w:t>
      </w:r>
      <w:r w:rsidR="00B92671" w:rsidRPr="003B14DC">
        <w:rPr>
          <w:b/>
          <w:noProof/>
          <w:color w:val="000000"/>
          <w:position w:val="-32"/>
        </w:rPr>
        <w:object w:dxaOrig="1120" w:dyaOrig="780" w14:anchorId="578F6746">
          <v:shape id="_x0000_i1067" type="#_x0000_t75" alt="" style="width:54.8pt;height:38.7pt" o:ole="">
            <v:imagedata r:id="rId103" o:title=""/>
          </v:shape>
          <o:OLEObject Type="Embed" ProgID="Equation.DSMT4" ShapeID="_x0000_i1067" DrawAspect="Content" ObjectID="_1752528567" r:id="rId104"/>
        </w:object>
      </w:r>
    </w:p>
    <w:p w14:paraId="2E0D1676" w14:textId="12D92DA8" w:rsidR="0097259F" w:rsidRPr="00673D47" w:rsidRDefault="0097259F" w:rsidP="0097259F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DD0AFB">
        <w:rPr>
          <w:b/>
          <w:color w:val="000000"/>
        </w:rPr>
        <w:t xml:space="preserve">Б) </w:t>
      </w:r>
      <w:r w:rsidR="00B92671" w:rsidRPr="003B14DC">
        <w:rPr>
          <w:noProof/>
          <w:position w:val="-32"/>
        </w:rPr>
        <w:object w:dxaOrig="700" w:dyaOrig="800" w14:anchorId="3379D12E">
          <v:shape id="_x0000_i1068" type="#_x0000_t75" alt="" style="width:34.95pt;height:39.75pt" o:ole="">
            <v:imagedata r:id="rId105" o:title=""/>
          </v:shape>
          <o:OLEObject Type="Embed" ProgID="Equation.DSMT4" ShapeID="_x0000_i1068" DrawAspect="Content" ObjectID="_1752528568" r:id="rId106"/>
        </w:object>
      </w:r>
    </w:p>
    <w:p w14:paraId="47237D44" w14:textId="7EB45DA8" w:rsidR="0097259F" w:rsidRPr="00B92671" w:rsidRDefault="0097259F" w:rsidP="0097259F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B9267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</w:t>
      </w:r>
      <w:r w:rsidR="00B92671" w:rsidRPr="00B92671">
        <w:rPr>
          <w:b/>
          <w:noProof/>
          <w:color w:val="000000"/>
          <w:position w:val="-32"/>
        </w:rPr>
        <w:object w:dxaOrig="700" w:dyaOrig="780" w14:anchorId="192A16AB">
          <v:shape id="_x0000_i1069" type="#_x0000_t75" alt="" style="width:34.4pt;height:38.7pt" o:ole="">
            <v:imagedata r:id="rId107" o:title=""/>
          </v:shape>
          <o:OLEObject Type="Embed" ProgID="Equation.DSMT4" ShapeID="_x0000_i1069" DrawAspect="Content" ObjectID="_1752528569" r:id="rId108"/>
        </w:object>
      </w:r>
    </w:p>
    <w:p w14:paraId="3540D0E8" w14:textId="6A1663B6" w:rsidR="00E6125E" w:rsidRPr="00E6125E" w:rsidRDefault="00E6125E" w:rsidP="00E6125E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6125E">
        <w:rPr>
          <w:rFonts w:ascii="Times New Roman" w:hAnsi="Times New Roman" w:cs="Times New Roman"/>
          <w:color w:val="000000"/>
          <w:sz w:val="24"/>
          <w:szCs w:val="24"/>
        </w:rPr>
        <w:t xml:space="preserve">26.  </w:t>
      </w:r>
      <w:r w:rsidRPr="00E6125E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Укажите ряды, для которых применяется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дикальный признак Коши</w:t>
      </w:r>
    </w:p>
    <w:p w14:paraId="129B1D7D" w14:textId="73A73F64" w:rsidR="00E6125E" w:rsidRPr="00E6125E" w:rsidRDefault="00E6125E" w:rsidP="00E6125E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E6125E">
        <w:rPr>
          <w:rFonts w:ascii="Times New Roman" w:hAnsi="Times New Roman" w:cs="Times New Roman"/>
          <w:color w:val="000000"/>
          <w:sz w:val="24"/>
          <w:szCs w:val="24"/>
        </w:rPr>
        <w:t>А)</w:t>
      </w:r>
      <w:r w:rsidRPr="00E6125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6125E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1120" w:dyaOrig="780" w14:anchorId="582BE964">
          <v:shape id="_x0000_i1070" type="#_x0000_t75" alt="" style="width:54.8pt;height:38.7pt" o:ole="">
            <v:imagedata r:id="rId109" o:title=""/>
          </v:shape>
          <o:OLEObject Type="Embed" ProgID="Equation.DSMT4" ShapeID="_x0000_i1070" DrawAspect="Content" ObjectID="_1752528570" r:id="rId110"/>
        </w:object>
      </w:r>
    </w:p>
    <w:p w14:paraId="63C709A4" w14:textId="7D7EBD84" w:rsidR="00E6125E" w:rsidRPr="00E6125E" w:rsidRDefault="00E6125E" w:rsidP="00E6125E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6125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E6125E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1500" w:dyaOrig="840" w14:anchorId="27A581D6">
          <v:shape id="_x0000_i1071" type="#_x0000_t75" alt="" style="width:74.15pt;height:41.9pt" o:ole="">
            <v:imagedata r:id="rId111" o:title=""/>
          </v:shape>
          <o:OLEObject Type="Embed" ProgID="Equation.DSMT4" ShapeID="_x0000_i1071" DrawAspect="Content" ObjectID="_1752528571" r:id="rId112"/>
        </w:object>
      </w:r>
    </w:p>
    <w:p w14:paraId="65C9D27C" w14:textId="47C9C1D0" w:rsidR="00E6125E" w:rsidRPr="00E6125E" w:rsidRDefault="00E6125E" w:rsidP="00E6125E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E6125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</w:t>
      </w:r>
      <w:r w:rsidRPr="00E6125E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1600" w:dyaOrig="920" w14:anchorId="1372C6C9">
          <v:shape id="_x0000_i1072" type="#_x0000_t75" alt="" style="width:78.45pt;height:45.15pt" o:ole="">
            <v:imagedata r:id="rId113" o:title=""/>
          </v:shape>
          <o:OLEObject Type="Embed" ProgID="Equation.DSMT4" ShapeID="_x0000_i1072" DrawAspect="Content" ObjectID="_1752528572" r:id="rId114"/>
        </w:object>
      </w:r>
    </w:p>
    <w:p w14:paraId="1B766F1E" w14:textId="40296BA4" w:rsidR="008C39D2" w:rsidRPr="008C39D2" w:rsidRDefault="008C39D2" w:rsidP="008C39D2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C39D2">
        <w:rPr>
          <w:rFonts w:ascii="Times New Roman" w:hAnsi="Times New Roman" w:cs="Times New Roman"/>
          <w:color w:val="000000"/>
          <w:sz w:val="24"/>
          <w:szCs w:val="24"/>
        </w:rPr>
        <w:lastRenderedPageBreak/>
        <w:t>2</w:t>
      </w:r>
      <w:r w:rsidRPr="00EC1509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Pr="008C39D2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Укажите </w:t>
      </w:r>
      <w:r w:rsidR="00EC150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формулы, 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>которы</w:t>
      </w:r>
      <w:r w:rsidR="00EC1509">
        <w:rPr>
          <w:rFonts w:ascii="Times New Roman" w:hAnsi="Times New Roman" w:cs="Times New Roman"/>
          <w:bCs/>
          <w:color w:val="000000"/>
          <w:sz w:val="24"/>
          <w:szCs w:val="24"/>
        </w:rPr>
        <w:t>е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EC1509">
        <w:rPr>
          <w:rFonts w:ascii="Times New Roman" w:hAnsi="Times New Roman" w:cs="Times New Roman"/>
          <w:bCs/>
          <w:color w:val="000000"/>
          <w:sz w:val="24"/>
          <w:szCs w:val="24"/>
        </w:rPr>
        <w:t>используются при вычислении коэффициентов ряда Фурье</w:t>
      </w:r>
    </w:p>
    <w:p w14:paraId="29919CD4" w14:textId="55302067" w:rsidR="008C39D2" w:rsidRPr="008C39D2" w:rsidRDefault="008C39D2" w:rsidP="008C39D2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EC1509">
        <w:rPr>
          <w:rFonts w:ascii="Times New Roman" w:hAnsi="Times New Roman" w:cs="Times New Roman"/>
          <w:b/>
          <w:color w:val="000000"/>
          <w:sz w:val="24"/>
          <w:szCs w:val="24"/>
        </w:rPr>
        <w:t>А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810BE8" w:rsidRPr="00EC1509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4060" w:dyaOrig="859" w14:anchorId="2257E6FA">
          <v:shape id="_x0000_i1073" type="#_x0000_t75" alt="" style="width:199.35pt;height:41.9pt" o:ole="">
            <v:imagedata r:id="rId115" o:title=""/>
          </v:shape>
          <o:OLEObject Type="Embed" ProgID="Equation.DSMT4" ShapeID="_x0000_i1073" DrawAspect="Content" ObjectID="_1752528573" r:id="rId116"/>
        </w:object>
      </w:r>
    </w:p>
    <w:p w14:paraId="523A3D11" w14:textId="37EA515A" w:rsidR="008C39D2" w:rsidRPr="008C39D2" w:rsidRDefault="008C39D2" w:rsidP="008C39D2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="00810BE8" w:rsidRPr="00DD1BAD">
        <w:rPr>
          <w:position w:val="-36"/>
        </w:rPr>
        <w:object w:dxaOrig="4000" w:dyaOrig="859" w14:anchorId="5E3C48B9">
          <v:shape id="_x0000_i1074" type="#_x0000_t75" style="width:200.4pt;height:43pt" o:ole="">
            <v:imagedata r:id="rId117" o:title=""/>
          </v:shape>
          <o:OLEObject Type="Embed" ProgID="Equation.DSMT4" ShapeID="_x0000_i1074" DrawAspect="Content" ObjectID="_1752528574" r:id="rId118"/>
        </w:object>
      </w:r>
    </w:p>
    <w:p w14:paraId="1F459D07" w14:textId="333FB3A7" w:rsidR="008C39D2" w:rsidRDefault="008C39D2" w:rsidP="008C39D2">
      <w:pPr>
        <w:spacing w:after="0"/>
        <w:ind w:firstLine="567"/>
        <w:jc w:val="both"/>
      </w:pPr>
      <w:r w:rsidRPr="00810BE8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810BE8" w:rsidRPr="00DD1BAD">
        <w:rPr>
          <w:position w:val="-36"/>
        </w:rPr>
        <w:object w:dxaOrig="3500" w:dyaOrig="859" w14:anchorId="47FFE5A5">
          <v:shape id="_x0000_i1075" type="#_x0000_t75" style="width:174.65pt;height:43pt" o:ole="">
            <v:imagedata r:id="rId119" o:title=""/>
          </v:shape>
          <o:OLEObject Type="Embed" ProgID="Equation.DSMT4" ShapeID="_x0000_i1075" DrawAspect="Content" ObjectID="_1752528575" r:id="rId120"/>
        </w:object>
      </w:r>
    </w:p>
    <w:p w14:paraId="2DDBCBDC" w14:textId="17BB0DC3" w:rsidR="00810BE8" w:rsidRPr="00810BE8" w:rsidRDefault="00810BE8" w:rsidP="008C39D2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F74D6">
        <w:rPr>
          <w:rFonts w:ascii="Times New Roman" w:hAnsi="Times New Roman" w:cs="Times New Roman"/>
          <w:color w:val="000000"/>
          <w:sz w:val="24"/>
          <w:szCs w:val="24"/>
        </w:rPr>
        <w:t>Г)</w:t>
      </w:r>
      <w:r w:rsidR="008F74D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8F74D6" w:rsidRPr="00DD1BAD">
        <w:rPr>
          <w:position w:val="-36"/>
        </w:rPr>
        <w:object w:dxaOrig="3440" w:dyaOrig="859" w14:anchorId="70EE299A">
          <v:shape id="_x0000_i1076" type="#_x0000_t75" style="width:171.95pt;height:43pt" o:ole="">
            <v:imagedata r:id="rId121" o:title=""/>
          </v:shape>
          <o:OLEObject Type="Embed" ProgID="Equation.DSMT4" ShapeID="_x0000_i1076" DrawAspect="Content" ObjectID="_1752528576" r:id="rId122"/>
        </w:object>
      </w:r>
    </w:p>
    <w:p w14:paraId="02884B6E" w14:textId="77777777" w:rsidR="008F23FC" w:rsidRDefault="008F23FC" w:rsidP="00F32D74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0031A00" w14:textId="5A1213A3" w:rsidR="00F07877" w:rsidRDefault="00F32D74" w:rsidP="00F32D74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C39D2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8F23FC">
        <w:rPr>
          <w:rFonts w:ascii="Times New Roman" w:hAnsi="Times New Roman" w:cs="Times New Roman"/>
          <w:color w:val="000000"/>
          <w:sz w:val="24"/>
          <w:szCs w:val="24"/>
        </w:rPr>
        <w:t>8</w:t>
      </w:r>
      <w:r w:rsidRPr="008C39D2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Укажите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д</w:t>
      </w:r>
      <w:r w:rsidRPr="00F32D74">
        <w:rPr>
          <w:rFonts w:ascii="Times New Roman" w:hAnsi="Times New Roman" w:cs="Times New Roman"/>
          <w:bCs/>
          <w:color w:val="000000"/>
          <w:sz w:val="24"/>
          <w:szCs w:val="24"/>
        </w:rPr>
        <w:t>остаточные условия разложимости функции в ряд Фурье</w:t>
      </w:r>
    </w:p>
    <w:p w14:paraId="623B832D" w14:textId="14051184" w:rsidR="00F32D74" w:rsidRPr="00F07877" w:rsidRDefault="00F32D74" w:rsidP="00F32D74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C1509">
        <w:rPr>
          <w:rFonts w:ascii="Times New Roman" w:hAnsi="Times New Roman" w:cs="Times New Roman"/>
          <w:b/>
          <w:color w:val="000000"/>
          <w:sz w:val="24"/>
          <w:szCs w:val="24"/>
        </w:rPr>
        <w:t>А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в интервале [–l, l] функция f (x) имеет конечное число точек разрыва первого рода</w:t>
      </w:r>
    </w:p>
    <w:p w14:paraId="20244ECF" w14:textId="0C047673" w:rsidR="00F32D74" w:rsidRPr="00F07877" w:rsidRDefault="00F32D74" w:rsidP="00F32D74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>Б</w:t>
      </w:r>
      <w:r w:rsidRPr="00F07877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в интервале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 [–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l,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l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] 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функция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f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 (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x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) 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имеет конечное число точек экстремума 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07877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или не имеет их вовсе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BF01F89" w14:textId="4DE7C0F7" w:rsidR="00F32D74" w:rsidRPr="00F07877" w:rsidRDefault="00F32D74" w:rsidP="00F32D74">
      <w:pPr>
        <w:spacing w:after="0"/>
        <w:ind w:firstLine="567"/>
        <w:jc w:val="both"/>
      </w:pPr>
      <w:r w:rsidRPr="00810BE8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 xml:space="preserve">в интервале [–l, l] функция f (x) </w:t>
      </w:r>
      <w:r w:rsidR="00FF77EA">
        <w:rPr>
          <w:rFonts w:ascii="Times New Roman" w:hAnsi="Times New Roman" w:cs="Times New Roman"/>
          <w:color w:val="000000"/>
          <w:sz w:val="24"/>
          <w:szCs w:val="24"/>
        </w:rPr>
        <w:t xml:space="preserve">не 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>имеет конечно</w:t>
      </w:r>
      <w:r w:rsidR="00FF77EA">
        <w:rPr>
          <w:rFonts w:ascii="Times New Roman" w:hAnsi="Times New Roman" w:cs="Times New Roman"/>
          <w:color w:val="000000"/>
          <w:sz w:val="24"/>
          <w:szCs w:val="24"/>
        </w:rPr>
        <w:t>го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 xml:space="preserve"> числ</w:t>
      </w:r>
      <w:r w:rsidR="00FF77EA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="00F07877" w:rsidRPr="00F07877">
        <w:rPr>
          <w:rFonts w:ascii="Times New Roman" w:hAnsi="Times New Roman" w:cs="Times New Roman"/>
          <w:color w:val="000000"/>
          <w:sz w:val="24"/>
          <w:szCs w:val="24"/>
        </w:rPr>
        <w:t xml:space="preserve"> точек разрыва первого рода</w:t>
      </w:r>
    </w:p>
    <w:p w14:paraId="370F0DC1" w14:textId="182DAC8F" w:rsidR="0097259F" w:rsidRPr="00673D47" w:rsidRDefault="00F32D74" w:rsidP="00F32D74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F74D6">
        <w:rPr>
          <w:rFonts w:ascii="Times New Roman" w:hAnsi="Times New Roman" w:cs="Times New Roman"/>
          <w:color w:val="000000"/>
          <w:sz w:val="24"/>
          <w:szCs w:val="24"/>
        </w:rPr>
        <w:t>Г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в интервале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 [–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l,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l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] 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функция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 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f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 (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x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) </w:t>
      </w:r>
      <w:r w:rsidR="00FF77EA">
        <w:rPr>
          <w:rFonts w:ascii="Times New Roman" w:hAnsi="Times New Roman" w:cs="Times New Roman"/>
          <w:color w:val="000000"/>
          <w:sz w:val="24"/>
          <w:szCs w:val="24"/>
        </w:rPr>
        <w:t xml:space="preserve">не 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имеет конечное число точек экстремума 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F77EA" w:rsidRPr="00F07877">
        <w:rPr>
          <w:rFonts w:ascii="Times New Roman" w:hAnsi="Times New Roman" w:cs="Times New Roman"/>
          <w:iCs/>
          <w:color w:val="000000"/>
          <w:sz w:val="24"/>
          <w:szCs w:val="24"/>
        </w:rPr>
        <w:t>или не имеет их вовсе</w:t>
      </w:r>
      <w:r w:rsidR="00FF77EA" w:rsidRPr="00F0787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1445EFED" w14:textId="77777777" w:rsidR="008F23FC" w:rsidRDefault="008F23FC" w:rsidP="008F23F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94BF66B" w14:textId="7815ACEF" w:rsidR="008F23FC" w:rsidRPr="008C39D2" w:rsidRDefault="008F23FC" w:rsidP="008F23F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C39D2">
        <w:rPr>
          <w:rFonts w:ascii="Times New Roman" w:hAnsi="Times New Roman" w:cs="Times New Roman"/>
          <w:color w:val="000000"/>
          <w:sz w:val="24"/>
          <w:szCs w:val="24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8C39D2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Укажите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формулы, 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>котор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используются при </w:t>
      </w:r>
      <w:r w:rsidR="00AF3258">
        <w:rPr>
          <w:rFonts w:ascii="Times New Roman" w:hAnsi="Times New Roman" w:cs="Times New Roman"/>
          <w:bCs/>
          <w:color w:val="000000"/>
          <w:sz w:val="24"/>
          <w:szCs w:val="24"/>
        </w:rPr>
        <w:t>восстановлении оригинала по изображению</w:t>
      </w:r>
    </w:p>
    <w:p w14:paraId="42391540" w14:textId="264FDF73" w:rsidR="008F23FC" w:rsidRPr="008C39D2" w:rsidRDefault="008F23FC" w:rsidP="008F23FC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EC1509">
        <w:rPr>
          <w:rFonts w:ascii="Times New Roman" w:hAnsi="Times New Roman" w:cs="Times New Roman"/>
          <w:b/>
          <w:color w:val="000000"/>
          <w:sz w:val="24"/>
          <w:szCs w:val="24"/>
        </w:rPr>
        <w:t>А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5C1B04" w:rsidRPr="005C1B04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760" w:dyaOrig="760" w14:anchorId="2D1242B0">
          <v:shape id="_x0000_i1077" type="#_x0000_t75" alt="" style="width:37.05pt;height:37.05pt" o:ole="">
            <v:imagedata r:id="rId123" o:title=""/>
          </v:shape>
          <o:OLEObject Type="Embed" ProgID="Equation.DSMT4" ShapeID="_x0000_i1077" DrawAspect="Content" ObjectID="_1752528577" r:id="rId124"/>
        </w:object>
      </w:r>
    </w:p>
    <w:p w14:paraId="22F122CD" w14:textId="34C7D1BF" w:rsidR="008F23FC" w:rsidRPr="008C39D2" w:rsidRDefault="008F23FC" w:rsidP="000C6920">
      <w:pPr>
        <w:tabs>
          <w:tab w:val="left" w:pos="2835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="005C1B04" w:rsidRPr="005C1B04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999" w:dyaOrig="760" w14:anchorId="01281648">
          <v:shape id="_x0000_i1078" type="#_x0000_t75" alt="" style="width:49.45pt;height:37.05pt" o:ole="">
            <v:imagedata r:id="rId125" o:title=""/>
          </v:shape>
          <o:OLEObject Type="Embed" ProgID="Equation.DSMT4" ShapeID="_x0000_i1078" DrawAspect="Content" ObjectID="_1752528578" r:id="rId126"/>
        </w:object>
      </w:r>
    </w:p>
    <w:p w14:paraId="17D0D131" w14:textId="1DAF1CAD" w:rsidR="008F23FC" w:rsidRDefault="008F23FC" w:rsidP="008F23FC">
      <w:pPr>
        <w:spacing w:after="0"/>
        <w:ind w:firstLine="567"/>
        <w:jc w:val="both"/>
      </w:pPr>
      <w:r w:rsidRPr="00810BE8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1C26C3" w:rsidRPr="00DD1BAD">
        <w:rPr>
          <w:position w:val="-32"/>
        </w:rPr>
        <w:object w:dxaOrig="999" w:dyaOrig="760" w14:anchorId="137BD786">
          <v:shape id="_x0000_i1079" type="#_x0000_t75" style="width:49.95pt;height:37.6pt" o:ole="">
            <v:imagedata r:id="rId127" o:title=""/>
          </v:shape>
          <o:OLEObject Type="Embed" ProgID="Equation.DSMT4" ShapeID="_x0000_i1079" DrawAspect="Content" ObjectID="_1752528579" r:id="rId128"/>
        </w:object>
      </w:r>
    </w:p>
    <w:p w14:paraId="38483E8D" w14:textId="695E0E2A" w:rsidR="002C28A3" w:rsidRPr="002C28A3" w:rsidRDefault="002C28A3" w:rsidP="002C28A3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C28A3">
        <w:rPr>
          <w:rFonts w:ascii="Times New Roman" w:hAnsi="Times New Roman" w:cs="Times New Roman"/>
          <w:color w:val="000000"/>
          <w:sz w:val="24"/>
          <w:szCs w:val="24"/>
        </w:rPr>
        <w:t>30</w:t>
      </w:r>
      <w:r w:rsidRPr="00E6125E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Pr="00E6125E"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котор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 сходятся</w:t>
      </w:r>
    </w:p>
    <w:p w14:paraId="4694729A" w14:textId="14BD9522" w:rsidR="002C28A3" w:rsidRPr="002C28A3" w:rsidRDefault="002C28A3" w:rsidP="002C28A3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C28A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2C28A3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1219" w:dyaOrig="780" w14:anchorId="438C36B5">
          <v:shape id="_x0000_i1080" type="#_x0000_t75" alt="" style="width:60.2pt;height:38.7pt" o:ole="">
            <v:imagedata r:id="rId129" o:title=""/>
          </v:shape>
          <o:OLEObject Type="Embed" ProgID="Equation.DSMT4" ShapeID="_x0000_i1080" DrawAspect="Content" ObjectID="_1752528580" r:id="rId130"/>
        </w:object>
      </w:r>
    </w:p>
    <w:p w14:paraId="47FD4D72" w14:textId="564FEABC" w:rsidR="002C28A3" w:rsidRPr="00E6125E" w:rsidRDefault="002C28A3" w:rsidP="002C28A3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6125E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Pr="002C28A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300" w14:anchorId="751B8648">
          <v:shape id="_x0000_i1081" type="#_x0000_t75" alt="" style="width:10.2pt;height:15.05pt" o:ole="">
            <v:imagedata r:id="rId131" o:title=""/>
          </v:shape>
          <o:OLEObject Type="Embed" ProgID="Equation.DSMT4" ShapeID="_x0000_i1081" DrawAspect="Content" ObjectID="_1752528581" r:id="rId132"/>
        </w:object>
      </w:r>
      <w:r w:rsidR="00C37EB5" w:rsidRPr="00C37EB5">
        <w:rPr>
          <w:rFonts w:ascii="Times New Roman" w:hAnsi="Times New Roman" w:cs="Times New Roman"/>
          <w:color w:val="000000"/>
          <w:position w:val="-36"/>
          <w:sz w:val="24"/>
          <w:szCs w:val="24"/>
        </w:rPr>
        <w:object w:dxaOrig="1579" w:dyaOrig="920" w14:anchorId="565E0402">
          <v:shape id="_x0000_i1082" type="#_x0000_t75" alt="" style="width:77.9pt;height:45.15pt" o:ole="">
            <v:imagedata r:id="rId133" o:title=""/>
          </v:shape>
          <o:OLEObject Type="Embed" ProgID="Equation.DSMT4" ShapeID="_x0000_i1082" DrawAspect="Content" ObjectID="_1752528582" r:id="rId134"/>
        </w:object>
      </w:r>
    </w:p>
    <w:p w14:paraId="5B90DD89" w14:textId="73DF2C45" w:rsidR="002C28A3" w:rsidRPr="00C37EB5" w:rsidRDefault="002C28A3" w:rsidP="002C28A3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37EB5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C37EB5" w:rsidRPr="002C28A3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940" w:dyaOrig="840" w14:anchorId="52ED13F9">
          <v:shape id="_x0000_i1083" type="#_x0000_t75" alt="" style="width:46.2pt;height:41.35pt" o:ole="">
            <v:imagedata r:id="rId135" o:title=""/>
          </v:shape>
          <o:OLEObject Type="Embed" ProgID="Equation.DSMT4" ShapeID="_x0000_i1083" DrawAspect="Content" ObjectID="_1752528583" r:id="rId136"/>
        </w:object>
      </w:r>
    </w:p>
    <w:p w14:paraId="6C154FD1" w14:textId="5C4D0E3D" w:rsidR="00302363" w:rsidRPr="002C28A3" w:rsidRDefault="00302363" w:rsidP="00302363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C28A3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302363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Pr="00E6125E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Pr="00E6125E">
        <w:rPr>
          <w:rFonts w:ascii="Times New Roman" w:hAnsi="Times New Roman" w:cs="Times New Roman"/>
          <w:bCs/>
          <w:color w:val="000000"/>
          <w:sz w:val="24"/>
          <w:szCs w:val="24"/>
        </w:rPr>
        <w:t>Укажите ряды, котор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 расходятся</w:t>
      </w:r>
    </w:p>
    <w:p w14:paraId="08A3F7DF" w14:textId="2BD37693" w:rsidR="00302363" w:rsidRPr="002C28A3" w:rsidRDefault="00302363" w:rsidP="00302363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C28A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Pr="002C28A3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1080" w:dyaOrig="800" w14:anchorId="17AD1334">
          <v:shape id="_x0000_i1084" type="#_x0000_t75" alt="" style="width:53.2pt;height:39.2pt" o:ole="">
            <v:imagedata r:id="rId137" o:title=""/>
          </v:shape>
          <o:OLEObject Type="Embed" ProgID="Equation.DSMT4" ShapeID="_x0000_i1084" DrawAspect="Content" ObjectID="_1752528584" r:id="rId138"/>
        </w:object>
      </w:r>
    </w:p>
    <w:p w14:paraId="1568CBB4" w14:textId="0620E198" w:rsidR="00302363" w:rsidRPr="00E6125E" w:rsidRDefault="00302363" w:rsidP="00302363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6125E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Б) </w:t>
      </w:r>
      <w:r w:rsidRPr="002C28A3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300" w14:anchorId="65C67A92">
          <v:shape id="_x0000_i1085" type="#_x0000_t75" alt="" style="width:10.2pt;height:15.05pt" o:ole="">
            <v:imagedata r:id="rId131" o:title=""/>
          </v:shape>
          <o:OLEObject Type="Embed" ProgID="Equation.DSMT4" ShapeID="_x0000_i1085" DrawAspect="Content" ObjectID="_1752528585" r:id="rId139"/>
        </w:object>
      </w:r>
      <w:r w:rsidRPr="002C28A3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960" w:dyaOrig="840" w14:anchorId="160FBF64">
          <v:shape id="_x0000_i1086" type="#_x0000_t75" alt="" style="width:47.3pt;height:41.35pt" o:ole="">
            <v:imagedata r:id="rId140" o:title=""/>
          </v:shape>
          <o:OLEObject Type="Embed" ProgID="Equation.DSMT4" ShapeID="_x0000_i1086" DrawAspect="Content" ObjectID="_1752528586" r:id="rId141"/>
        </w:object>
      </w:r>
    </w:p>
    <w:p w14:paraId="705B79E0" w14:textId="7CDBDFD8" w:rsidR="00302363" w:rsidRPr="00C37EB5" w:rsidRDefault="00302363" w:rsidP="00302363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37EB5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bookmarkStart w:id="0" w:name="_GoBack"/>
      <w:r w:rsidR="00712980" w:rsidRPr="00CC5C56">
        <w:rPr>
          <w:position w:val="-36"/>
          <w:sz w:val="28"/>
          <w:szCs w:val="28"/>
        </w:rPr>
        <w:object w:dxaOrig="2060" w:dyaOrig="880" w14:anchorId="38C1C629">
          <v:shape id="_x0000_i1185" type="#_x0000_t75" style="width:81.65pt;height:44.05pt" o:ole="">
            <v:imagedata r:id="rId142" o:title=""/>
          </v:shape>
          <o:OLEObject Type="Embed" ProgID="Equation.DSMT4" ShapeID="_x0000_i1185" DrawAspect="Content" ObjectID="_1752528587" r:id="rId143"/>
        </w:object>
      </w:r>
      <w:bookmarkEnd w:id="0"/>
    </w:p>
    <w:p w14:paraId="246DDA37" w14:textId="70FB86A7" w:rsidR="00F66317" w:rsidRPr="008C39D2" w:rsidRDefault="00F66317" w:rsidP="00F66317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2</w:t>
      </w:r>
      <w:r w:rsidRPr="008C39D2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Укажите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формулы, 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>котор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</w:t>
      </w:r>
      <w:r w:rsidRPr="008C39D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именяются при </w:t>
      </w:r>
      <w:r w:rsidRPr="00F66317">
        <w:rPr>
          <w:rFonts w:ascii="Times New Roman" w:hAnsi="Times New Roman" w:cs="Times New Roman"/>
          <w:bCs/>
          <w:color w:val="000000"/>
          <w:sz w:val="24"/>
          <w:szCs w:val="24"/>
        </w:rPr>
        <w:t>разложени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и</w:t>
      </w:r>
      <w:r w:rsidRPr="00F6631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ряды </w:t>
      </w:r>
      <w:proofErr w:type="spellStart"/>
      <w:r w:rsidRPr="00F66317">
        <w:rPr>
          <w:rFonts w:ascii="Times New Roman" w:hAnsi="Times New Roman" w:cs="Times New Roman"/>
          <w:bCs/>
          <w:color w:val="000000"/>
          <w:sz w:val="24"/>
          <w:szCs w:val="24"/>
        </w:rPr>
        <w:t>Маклорена</w:t>
      </w:r>
      <w:proofErr w:type="spellEnd"/>
      <w:r w:rsidRPr="00F6631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(степенн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х</w:t>
      </w:r>
      <w:r w:rsidRPr="00F6631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яд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ов</w:t>
      </w:r>
      <w:r w:rsidRPr="00F66317">
        <w:rPr>
          <w:rFonts w:ascii="Times New Roman" w:hAnsi="Times New Roman" w:cs="Times New Roman"/>
          <w:bCs/>
          <w:color w:val="000000"/>
          <w:sz w:val="24"/>
          <w:szCs w:val="24"/>
        </w:rPr>
        <w:t>) элементарных функций</w:t>
      </w:r>
    </w:p>
    <w:p w14:paraId="25594626" w14:textId="2074598B" w:rsidR="00F66317" w:rsidRPr="008C39D2" w:rsidRDefault="00F66317" w:rsidP="00F6631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EC1509">
        <w:rPr>
          <w:rFonts w:ascii="Times New Roman" w:hAnsi="Times New Roman" w:cs="Times New Roman"/>
          <w:b/>
          <w:color w:val="000000"/>
          <w:sz w:val="24"/>
          <w:szCs w:val="24"/>
        </w:rPr>
        <w:t>А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F66317">
        <w:rPr>
          <w:rFonts w:ascii="Times New Roman" w:hAnsi="Times New Roman" w:cs="Times New Roman"/>
          <w:b/>
          <w:color w:val="000000"/>
          <w:position w:val="-32"/>
          <w:sz w:val="24"/>
          <w:szCs w:val="24"/>
        </w:rPr>
        <w:object w:dxaOrig="5179" w:dyaOrig="800" w14:anchorId="6F5DBA8D">
          <v:shape id="_x0000_i1088" type="#_x0000_t75" alt="" style="width:254.7pt;height:39.2pt" o:ole="">
            <v:imagedata r:id="rId144" o:title=""/>
          </v:shape>
          <o:OLEObject Type="Embed" ProgID="Equation.DSMT4" ShapeID="_x0000_i1088" DrawAspect="Content" ObjectID="_1752528588" r:id="rId145"/>
        </w:object>
      </w:r>
    </w:p>
    <w:p w14:paraId="6CE4F54C" w14:textId="4D0B1280" w:rsidR="00F66317" w:rsidRPr="008C39D2" w:rsidRDefault="00F66317" w:rsidP="00F66317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Б) </w:t>
      </w:r>
      <w:r w:rsidR="0092695C" w:rsidRPr="0092695C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6840" w:dyaOrig="840" w14:anchorId="73215C10">
          <v:shape id="_x0000_i1089" type="#_x0000_t75" alt="" style="width:336.35pt;height:41.35pt" o:ole="">
            <v:imagedata r:id="rId146" o:title=""/>
          </v:shape>
          <o:OLEObject Type="Embed" ProgID="Equation.DSMT4" ShapeID="_x0000_i1089" DrawAspect="Content" ObjectID="_1752528589" r:id="rId147"/>
        </w:object>
      </w:r>
    </w:p>
    <w:p w14:paraId="26A3481E" w14:textId="440B30AE" w:rsidR="00F66317" w:rsidRDefault="00F66317" w:rsidP="00F66317">
      <w:pPr>
        <w:spacing w:after="0"/>
        <w:ind w:firstLine="567"/>
        <w:jc w:val="both"/>
      </w:pPr>
      <w:r w:rsidRPr="00810BE8">
        <w:rPr>
          <w:rFonts w:ascii="Times New Roman" w:hAnsi="Times New Roman" w:cs="Times New Roman"/>
          <w:color w:val="000000"/>
          <w:sz w:val="24"/>
          <w:szCs w:val="24"/>
        </w:rPr>
        <w:t>В)</w:t>
      </w:r>
      <w:r w:rsidRPr="008C39D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92695C" w:rsidRPr="0092695C">
        <w:rPr>
          <w:rFonts w:ascii="Times New Roman" w:hAnsi="Times New Roman" w:cs="Times New Roman"/>
          <w:b/>
          <w:color w:val="000000"/>
          <w:position w:val="-36"/>
          <w:sz w:val="24"/>
          <w:szCs w:val="24"/>
        </w:rPr>
        <w:object w:dxaOrig="4720" w:dyaOrig="840" w14:anchorId="02C2D184">
          <v:shape id="_x0000_i1090" type="#_x0000_t75" alt="" style="width:232.65pt;height:41.35pt" o:ole="">
            <v:imagedata r:id="rId148" o:title=""/>
          </v:shape>
          <o:OLEObject Type="Embed" ProgID="Equation.DSMT4" ShapeID="_x0000_i1090" DrawAspect="Content" ObjectID="_1752528590" r:id="rId149"/>
        </w:object>
      </w:r>
    </w:p>
    <w:p w14:paraId="611262C4" w14:textId="3F632C63" w:rsidR="00F66317" w:rsidRPr="00810BE8" w:rsidRDefault="00F66317" w:rsidP="00F6631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F74D6">
        <w:rPr>
          <w:rFonts w:ascii="Times New Roman" w:hAnsi="Times New Roman" w:cs="Times New Roman"/>
          <w:color w:val="000000"/>
          <w:sz w:val="24"/>
          <w:szCs w:val="24"/>
        </w:rPr>
        <w:t>Г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57EC1" w:rsidRPr="00DD1BAD">
        <w:rPr>
          <w:position w:val="-36"/>
        </w:rPr>
        <w:object w:dxaOrig="6060" w:dyaOrig="840" w14:anchorId="5E898D5F">
          <v:shape id="_x0000_i1091" type="#_x0000_t75" style="width:303.05pt;height:41.9pt" o:ole="">
            <v:imagedata r:id="rId150" o:title=""/>
          </v:shape>
          <o:OLEObject Type="Embed" ProgID="Equation.DSMT4" ShapeID="_x0000_i1091" DrawAspect="Content" ObjectID="_1752528591" r:id="rId151"/>
        </w:object>
      </w:r>
    </w:p>
    <w:p w14:paraId="5A1F17CF" w14:textId="2410C18A" w:rsidR="004E08B7" w:rsidRPr="00673D47" w:rsidRDefault="004E08B7" w:rsidP="00B63AF9">
      <w:pPr>
        <w:pStyle w:val="a9"/>
        <w:rPr>
          <w:b/>
          <w:color w:val="000000"/>
          <w:sz w:val="24"/>
          <w:szCs w:val="24"/>
        </w:rPr>
      </w:pPr>
    </w:p>
    <w:p w14:paraId="79EBABF7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Сложные (3 уровень)</w:t>
      </w:r>
    </w:p>
    <w:p w14:paraId="6131215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4D99F5D" w14:textId="60BBCD70" w:rsidR="0079272C" w:rsidRPr="00673D47" w:rsidRDefault="00A57EC1" w:rsidP="00F609C6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2870B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3 </w:t>
      </w:r>
      <w:r w:rsidR="00F609C6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О</w: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ператорное уравнение дифференциального уравнения 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40" w:dyaOrig="380" w14:anchorId="16FEEADF">
          <v:shape id="_x0000_i1092" type="#_x0000_t75" alt="" style="width:57.5pt;height:18.8pt;mso-width-percent:0;mso-height-percent:0;mso-width-percent:0;mso-height-percent:0" o:ole="">
            <v:imagedata r:id="rId152" o:title=""/>
          </v:shape>
          <o:OLEObject Type="Embed" ProgID="Equation.DSMT4" ShapeID="_x0000_i1092" DrawAspect="Content" ObjectID="_1752528592" r:id="rId153"/>
        </w:objec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, с начальным условием</w:t>
      </w:r>
      <w:r w:rsidR="00D72598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060" w:dyaOrig="380" w14:anchorId="7DAE244B">
          <v:shape id="_x0000_i1093" type="#_x0000_t75" alt="" style="width:102.65pt;height:18.8pt;mso-width-percent:0;mso-height-percent:0;mso-width-percent:0;mso-height-percent:0" o:ole="">
            <v:imagedata r:id="rId154" o:title=""/>
          </v:shape>
          <o:OLEObject Type="Embed" ProgID="Equation.DSMT4" ShapeID="_x0000_i1093" DrawAspect="Content" ObjectID="_1752528593" r:id="rId155"/>
        </w:object>
      </w:r>
      <w:r w:rsidR="0079272C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 имеет вид:</w:t>
      </w:r>
    </w:p>
    <w:p w14:paraId="1BC37D91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5B4E1CB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А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240" w:dyaOrig="760" w14:anchorId="452BF305">
          <v:shape id="_x0000_i1094" type="#_x0000_t75" alt="" style="width:112.85pt;height:38.7pt;mso-width-percent:0;mso-height-percent:0;mso-width-percent:0;mso-height-percent:0" o:ole="">
            <v:imagedata r:id="rId156" o:title=""/>
          </v:shape>
          <o:OLEObject Type="Embed" ProgID="Equation.DSMT4" ShapeID="_x0000_i1094" DrawAspect="Content" ObjectID="_1752528594" r:id="rId157"/>
        </w:object>
      </w:r>
    </w:p>
    <w:p w14:paraId="7746F279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160" w:dyaOrig="760" w14:anchorId="02CF7A21">
          <v:shape id="_x0000_i1095" type="#_x0000_t75" alt="" style="width:108.55pt;height:38.7pt;mso-width-percent:0;mso-height-percent:0;mso-width-percent:0;mso-height-percent:0" o:ole="">
            <v:imagedata r:id="rId158" o:title=""/>
          </v:shape>
          <o:OLEObject Type="Embed" ProgID="Equation.DSMT4" ShapeID="_x0000_i1095" DrawAspect="Content" ObjectID="_1752528595" r:id="rId159"/>
        </w:object>
      </w:r>
    </w:p>
    <w:p w14:paraId="77D101F7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D72598" w:rsidRPr="00673D47">
        <w:rPr>
          <w:rFonts w:ascii="Times New Roman" w:hAnsi="Times New Roman" w:cs="Times New Roman"/>
          <w:b/>
          <w:noProof/>
          <w:position w:val="-32"/>
          <w:sz w:val="24"/>
          <w:szCs w:val="24"/>
        </w:rPr>
        <w:object w:dxaOrig="2600" w:dyaOrig="760" w14:anchorId="20ED76FE">
          <v:shape id="_x0000_i1096" type="#_x0000_t75" alt="" style="width:130.55pt;height:38.7pt;mso-width-percent:0;mso-height-percent:0;mso-width-percent:0;mso-height-percent:0" o:ole="">
            <v:imagedata r:id="rId160" o:title=""/>
          </v:shape>
          <o:OLEObject Type="Embed" ProgID="Equation.DSMT4" ShapeID="_x0000_i1096" DrawAspect="Content" ObjectID="_1752528596" r:id="rId161"/>
        </w:object>
      </w:r>
    </w:p>
    <w:p w14:paraId="2845643B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922FCE2" w14:textId="77777777" w:rsidR="00A32384" w:rsidRPr="00673D47" w:rsidRDefault="00A32384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E4C2E97" w14:textId="694A89DE" w:rsidR="00B63AF9" w:rsidRPr="00673D47" w:rsidRDefault="00A57EC1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4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ля разложения функции </w:t>
      </w:r>
      <w:r w:rsidR="0082708B" w:rsidRPr="00673D47">
        <w:rPr>
          <w:rFonts w:ascii="Times New Roman" w:hAnsi="Times New Roman" w:cs="Times New Roman"/>
          <w:bCs/>
          <w:i/>
          <w:color w:val="000000"/>
          <w:sz w:val="24"/>
          <w:szCs w:val="24"/>
        </w:rPr>
        <w:t>f(x)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степенной ряд используются приемы</w:t>
      </w:r>
      <w:r w:rsidR="0082708B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</w:p>
    <w:p w14:paraId="6BA40B14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интегрирование степенных рядов</w:t>
      </w:r>
    </w:p>
    <w:p w14:paraId="0F49EF43" w14:textId="6D47816D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Б</w:t>
      </w:r>
      <w:r w:rsidR="00097A1F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  <w:r w:rsidR="00E6368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82708B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дифференцирование степенных рядов</w:t>
      </w:r>
    </w:p>
    <w:p w14:paraId="226C8D85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В) </w:t>
      </w:r>
      <w:r w:rsidR="0082708B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сравнение с соответствующим числовым рядом</w:t>
      </w:r>
    </w:p>
    <w:p w14:paraId="397DF94A" w14:textId="77777777" w:rsidR="00B63AF9" w:rsidRPr="00673D47" w:rsidRDefault="00B63AF9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0D15AC9" w14:textId="3DF07938" w:rsidR="00B63AF9" w:rsidRPr="00673D47" w:rsidRDefault="00A57EC1" w:rsidP="00B63AF9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C6920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2870B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5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Уравнение </w:t>
      </w:r>
      <w:r w:rsidR="00D72598" w:rsidRPr="00673D47">
        <w:rPr>
          <w:rFonts w:ascii="Times New Roman" w:hAnsi="Times New Roman" w:cs="Times New Roman"/>
          <w:noProof/>
          <w:color w:val="000000"/>
          <w:position w:val="-28"/>
          <w:sz w:val="24"/>
          <w:szCs w:val="24"/>
        </w:rPr>
        <w:object w:dxaOrig="2420" w:dyaOrig="760" w14:anchorId="342BD00A">
          <v:shape id="_x0000_i1097" type="#_x0000_t75" alt="" style="width:119.3pt;height:37.05pt;mso-width-percent:0;mso-height-percent:0;mso-width-percent:0;mso-height-percent:0" o:ole="">
            <v:imagedata r:id="rId162" o:title=""/>
          </v:shape>
          <o:OLEObject Type="Embed" ProgID="Equation.DSMT4" ShapeID="_x0000_i1097" DrawAspect="Content" ObjectID="_1752528597" r:id="rId163"/>
        </w:objec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описывает процесс</w:t>
      </w:r>
    </w:p>
    <w:p w14:paraId="6A948EC2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А)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>распространение тепла в стержне</w:t>
      </w:r>
    </w:p>
    <w:p w14:paraId="60359C17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Б) 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>свободные колебани</w:t>
      </w:r>
      <w:r w:rsidR="006740A0" w:rsidRPr="00673D47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="00BB637A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F5452" w:rsidRPr="00673D47">
        <w:rPr>
          <w:rFonts w:ascii="Times New Roman" w:hAnsi="Times New Roman" w:cs="Times New Roman"/>
          <w:color w:val="000000"/>
          <w:sz w:val="24"/>
          <w:szCs w:val="24"/>
        </w:rPr>
        <w:t>стержня</w:t>
      </w:r>
    </w:p>
    <w:p w14:paraId="03B2029D" w14:textId="77777777" w:rsidR="00B63AF9" w:rsidRPr="00673D47" w:rsidRDefault="002870B6" w:rsidP="00B63AF9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В) </w:t>
      </w:r>
      <w:r w:rsidR="00BB637A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вынужденные колебание стержня</w:t>
      </w:r>
    </w:p>
    <w:p w14:paraId="5F1AF5DC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856D4F0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Задания на установ</w:t>
      </w:r>
      <w:r w:rsidR="006E332D" w:rsidRPr="00673D47">
        <w:rPr>
          <w:b/>
          <w:color w:val="000000"/>
        </w:rPr>
        <w:t>ление соответствия</w:t>
      </w:r>
    </w:p>
    <w:p w14:paraId="2633B0C3" w14:textId="77777777" w:rsidR="006E332D" w:rsidRPr="00673D47" w:rsidRDefault="006E332D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2810FDCF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i/>
          <w:color w:val="000000"/>
        </w:rPr>
      </w:pPr>
      <w:r w:rsidRPr="00673D47">
        <w:rPr>
          <w:i/>
          <w:color w:val="000000"/>
        </w:rPr>
        <w:t>Установите соответствие между левым и правым столбцами.</w:t>
      </w:r>
    </w:p>
    <w:p w14:paraId="2EE5C74A" w14:textId="2D361422" w:rsidR="003B5191" w:rsidRPr="00673D47" w:rsidRDefault="00B63AF9" w:rsidP="00212D4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Простые (1 уровень)</w:t>
      </w:r>
    </w:p>
    <w:p w14:paraId="401B3A99" w14:textId="0AF565D2" w:rsidR="00735713" w:rsidRPr="00673D47" w:rsidRDefault="00A57EC1" w:rsidP="00735713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0C6920">
        <w:rPr>
          <w:rFonts w:ascii="Times New Roman" w:hAnsi="Times New Roman" w:cs="Times New Roman"/>
          <w:sz w:val="24"/>
          <w:szCs w:val="24"/>
        </w:rPr>
        <w:t>3</w:t>
      </w:r>
      <w:r w:rsidR="003B5191" w:rsidRPr="00673D47">
        <w:rPr>
          <w:rFonts w:ascii="Times New Roman" w:hAnsi="Times New Roman" w:cs="Times New Roman"/>
          <w:sz w:val="24"/>
          <w:szCs w:val="24"/>
        </w:rPr>
        <w:t>6</w:t>
      </w:r>
      <w:r w:rsidR="00212D48" w:rsidRPr="00673D4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FA3DBD1" w14:textId="77777777" w:rsidR="00212D48" w:rsidRPr="00673D47" w:rsidRDefault="00212D48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Установ</w:t>
      </w:r>
      <w:r w:rsidR="003B5191" w:rsidRPr="00673D47">
        <w:rPr>
          <w:rFonts w:ascii="Times New Roman" w:hAnsi="Times New Roman" w:cs="Times New Roman"/>
          <w:sz w:val="24"/>
          <w:szCs w:val="24"/>
        </w:rPr>
        <w:t>ите</w:t>
      </w:r>
      <w:r w:rsidRPr="00673D47">
        <w:rPr>
          <w:rFonts w:ascii="Times New Roman" w:hAnsi="Times New Roman" w:cs="Times New Roman"/>
          <w:sz w:val="24"/>
          <w:szCs w:val="24"/>
        </w:rPr>
        <w:t xml:space="preserve"> соответствия </w:t>
      </w:r>
      <w:r w:rsidR="003B5191" w:rsidRPr="00673D47">
        <w:rPr>
          <w:rFonts w:ascii="Times New Roman" w:hAnsi="Times New Roman" w:cs="Times New Roman"/>
          <w:sz w:val="24"/>
          <w:szCs w:val="24"/>
        </w:rPr>
        <w:t xml:space="preserve">между типом </w:t>
      </w:r>
      <w:r w:rsidR="00BB2878" w:rsidRPr="00673D47">
        <w:rPr>
          <w:rFonts w:ascii="Times New Roman" w:hAnsi="Times New Roman" w:cs="Times New Roman"/>
          <w:sz w:val="24"/>
          <w:szCs w:val="24"/>
        </w:rPr>
        <w:t xml:space="preserve">уравнений </w:t>
      </w:r>
      <w:r w:rsidR="000467F0" w:rsidRPr="00673D47">
        <w:rPr>
          <w:rFonts w:ascii="Times New Roman" w:hAnsi="Times New Roman" w:cs="Times New Roman"/>
          <w:sz w:val="24"/>
          <w:szCs w:val="24"/>
        </w:rPr>
        <w:t>и формулами</w:t>
      </w:r>
    </w:p>
    <w:p w14:paraId="7C34D1C4" w14:textId="77777777" w:rsidR="00735713" w:rsidRPr="00673D47" w:rsidRDefault="00735713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А, 2-Б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212D48" w:rsidRPr="00673D47" w14:paraId="65BDE354" w14:textId="77777777" w:rsidTr="00212D48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1603B53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3D0A104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212D48" w:rsidRPr="00673D47" w14:paraId="7B89479F" w14:textId="77777777" w:rsidTr="00212D48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0C6F54B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BD07AD" w14:textId="083FAE42" w:rsidR="00212D48" w:rsidRPr="00673D47" w:rsidRDefault="00F43242" w:rsidP="000467F0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3DED695" wp14:editId="66DAC3CE">
                  <wp:extent cx="830950" cy="443711"/>
                  <wp:effectExtent l="0" t="0" r="762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5718" cy="4462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DC51FD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8421E17" w14:textId="166DAAD7" w:rsidR="00212D48" w:rsidRPr="00673D47" w:rsidRDefault="00F43242" w:rsidP="00DA761A">
            <w:pPr>
              <w:spacing w:before="2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авнение Лапласа</w:t>
            </w:r>
          </w:p>
        </w:tc>
      </w:tr>
      <w:tr w:rsidR="00212D48" w:rsidRPr="00673D47" w14:paraId="2E76E48A" w14:textId="77777777" w:rsidTr="00212D48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C8D94D9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942CDD" w14:textId="086F5DAC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280" w:dyaOrig="760" w14:anchorId="7040FE79">
                <v:shape id="_x0000_i1098" type="#_x0000_t75" alt="" style="width:63.4pt;height:37.05pt;mso-width-percent:0;mso-height-percent:0;mso-width-percent:0;mso-height-percent:0" o:ole="">
                  <v:imagedata r:id="rId165" o:title=""/>
                </v:shape>
                <o:OLEObject Type="Embed" ProgID="Equation.DSMT4" ShapeID="_x0000_i1098" DrawAspect="Content" ObjectID="_1752528598" r:id="rId166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589E091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79030E" w14:textId="58B69A0E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дномерное уравнение теплопроводности</w:t>
            </w:r>
          </w:p>
        </w:tc>
      </w:tr>
      <w:tr w:rsidR="00212D48" w:rsidRPr="00673D47" w14:paraId="199BC71B" w14:textId="77777777" w:rsidTr="00212D48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2A3B4E" w14:textId="208FBF6E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31E984" w14:textId="2B275FB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D8400D" w14:textId="77777777" w:rsidR="00212D48" w:rsidRPr="00673D47" w:rsidRDefault="00212D48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51DF70E" w14:textId="700FD9E7" w:rsidR="00212D48" w:rsidRPr="00673D47" w:rsidRDefault="00F43242" w:rsidP="00212D4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Одномерное волновое уравнение</w:t>
            </w:r>
          </w:p>
        </w:tc>
      </w:tr>
    </w:tbl>
    <w:p w14:paraId="08320365" w14:textId="77777777" w:rsidR="00212D48" w:rsidRPr="00673D47" w:rsidRDefault="00212D48" w:rsidP="00212D4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933DE2A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15DEC1BC" w14:textId="2825F047" w:rsidR="0056695B" w:rsidRPr="00673D47" w:rsidRDefault="00A57EC1" w:rsidP="0056695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sz w:val="24"/>
          <w:szCs w:val="24"/>
        </w:rPr>
        <w:t>3</w:t>
      </w:r>
      <w:r w:rsidR="00B63AF9" w:rsidRPr="00673D47">
        <w:rPr>
          <w:rFonts w:ascii="Times New Roman" w:hAnsi="Times New Roman" w:cs="Times New Roman"/>
          <w:sz w:val="24"/>
          <w:szCs w:val="24"/>
        </w:rPr>
        <w:t xml:space="preserve">7 </w:t>
      </w:r>
      <w:r w:rsidR="0056695B"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рядом Фурье (четной, нечетной функции) и формулами</w:t>
      </w:r>
    </w:p>
    <w:p w14:paraId="1DBAFFEC" w14:textId="77777777" w:rsidR="00CD779F" w:rsidRPr="00673D47" w:rsidRDefault="00CD779F" w:rsidP="00CD779F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D33AF1" w:rsidRPr="00673D47">
        <w:rPr>
          <w:rFonts w:ascii="Times New Roman" w:hAnsi="Times New Roman" w:cs="Times New Roman"/>
          <w:b/>
          <w:sz w:val="24"/>
          <w:szCs w:val="24"/>
        </w:rPr>
        <w:t>А</w:t>
      </w:r>
      <w:r w:rsidRPr="00673D47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29F8C42C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26"/>
        <w:gridCol w:w="1053"/>
        <w:gridCol w:w="5316"/>
      </w:tblGrid>
      <w:tr w:rsidR="00E6368A" w:rsidRPr="00673D47" w14:paraId="43D3ABD8" w14:textId="77777777" w:rsidTr="00C22EBB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78A91BE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0603FC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</w:tr>
      <w:tr w:rsidR="00E6368A" w:rsidRPr="00673D47" w14:paraId="2192DD53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A745A62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CBC1E11" w14:textId="77777777" w:rsidR="00E6368A" w:rsidRPr="00673D47" w:rsidRDefault="00E6368A" w:rsidP="00BB2878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7DA626B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FE8075" w14:textId="77777777" w:rsidR="00E6368A" w:rsidRPr="00673D47" w:rsidRDefault="00E6368A" w:rsidP="008935B8">
            <w:pPr>
              <w:pStyle w:val="a7"/>
              <w:tabs>
                <w:tab w:val="left" w:pos="708"/>
              </w:tabs>
              <w:spacing w:before="240"/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  <w:color w:val="000000"/>
              </w:rPr>
              <w:drawing>
                <wp:inline distT="0" distB="0" distL="0" distR="0" wp14:anchorId="5E975E89" wp14:editId="70128B6D">
                  <wp:extent cx="1625658" cy="443362"/>
                  <wp:effectExtent l="0" t="0" r="0" b="0"/>
                  <wp:docPr id="25" name="Рисунок 25" descr="https://studfile.net/html/2706/533/html_TNsDbaDwMn.bMOp/img-DZNMM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https://studfile.net/html/2706/533/html_TNsDbaDwMn.bMOp/img-DZNMM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479" cy="46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68A" w:rsidRPr="00673D47" w14:paraId="4C5C587E" w14:textId="77777777" w:rsidTr="00C22EBB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41844F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E7D854B" w14:textId="77777777" w:rsidR="00E6368A" w:rsidRPr="00673D47" w:rsidRDefault="00E6368A" w:rsidP="00BB2878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нечетной функции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6F69BD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3822D2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  <w:p w14:paraId="0D9C9DBF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127BD6C0" wp14:editId="33EA4ADC">
                  <wp:extent cx="1320647" cy="457351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344" cy="46555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68A" w:rsidRPr="00673D47" w14:paraId="359269C2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DBBA4C8" w14:textId="77777777" w:rsidR="00E6368A" w:rsidRPr="00673D47" w:rsidRDefault="00D33AF1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3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2AD3950" w14:textId="77777777" w:rsidR="00E6368A" w:rsidRPr="00673D47" w:rsidRDefault="00D33AF1" w:rsidP="00D33AF1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Ряд Фурье функции общего вида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A7C95CA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8B5D99" w14:textId="77777777" w:rsidR="00E6368A" w:rsidRPr="00673D47" w:rsidRDefault="00E6368A" w:rsidP="00E6368A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</w:tr>
    </w:tbl>
    <w:p w14:paraId="4CF013A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312E3E17" w14:textId="75F4F719" w:rsidR="00B63AF9" w:rsidRPr="00673D47" w:rsidRDefault="009D53B0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t>Средне-сложные</w:t>
      </w:r>
      <w:r w:rsidR="00B63AF9" w:rsidRPr="00673D47">
        <w:rPr>
          <w:b/>
          <w:color w:val="000000"/>
        </w:rPr>
        <w:t xml:space="preserve"> (2 уровень)</w:t>
      </w:r>
    </w:p>
    <w:p w14:paraId="5610C51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C659077" w14:textId="77777777" w:rsidR="00B63AF9" w:rsidRPr="00673D47" w:rsidRDefault="00B63AF9" w:rsidP="00B63AF9">
      <w:pPr>
        <w:pStyle w:val="a7"/>
        <w:tabs>
          <w:tab w:val="left" w:pos="708"/>
          <w:tab w:val="left" w:pos="993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3C9CAE2E" w14:textId="020AC405" w:rsidR="00B63AF9" w:rsidRPr="00673D47" w:rsidRDefault="00A57EC1" w:rsidP="00F840E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0C6920">
        <w:rPr>
          <w:rFonts w:ascii="Times New Roman" w:hAnsi="Times New Roman" w:cs="Times New Roman"/>
          <w:color w:val="000000"/>
          <w:sz w:val="24"/>
          <w:szCs w:val="24"/>
        </w:rPr>
        <w:lastRenderedPageBreak/>
        <w:t>3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8 </w:t>
      </w:r>
    </w:p>
    <w:p w14:paraId="02858BE8" w14:textId="77777777" w:rsidR="00F840E7" w:rsidRPr="00673D47" w:rsidRDefault="00F840E7" w:rsidP="00F840E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5854F4A8" w14:textId="77777777" w:rsidR="00F840E7" w:rsidRPr="00673D47" w:rsidRDefault="00F840E7" w:rsidP="00F840E7">
      <w:pPr>
        <w:pStyle w:val="a3"/>
        <w:spacing w:line="240" w:lineRule="auto"/>
        <w:ind w:left="927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А, 2-В</w:t>
      </w:r>
    </w:p>
    <w:p w14:paraId="4E3AC5C5" w14:textId="77777777" w:rsidR="00F840E7" w:rsidRPr="00673D47" w:rsidRDefault="00F840E7" w:rsidP="00F840E7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F840E7" w:rsidRPr="00673D47" w:rsidSect="00F840E7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F840E7" w:rsidRPr="00673D47" w14:paraId="5B133F2E" w14:textId="77777777" w:rsidTr="003D3EA7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C2074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пись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19D5003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</w:tr>
      <w:tr w:rsidR="00F840E7" w:rsidRPr="00673D47" w14:paraId="37B6037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C6BBB7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C040326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1400" w:dyaOrig="760" w14:anchorId="3BDC2BF7">
                <v:shape id="_x0000_i1099" type="#_x0000_t75" alt="" style="width:69.3pt;height:37.05pt;mso-width-percent:0;mso-height-percent:0;mso-width-percent:0;mso-height-percent:0" o:ole="">
                  <v:imagedata r:id="rId169" o:title=""/>
                </v:shape>
                <o:OLEObject Type="Embed" ProgID="Equation.DSMT4" ShapeID="_x0000_i1099" DrawAspect="Content" ObjectID="_1752528599" r:id="rId170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0F99BC0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2D8F18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уравнение теплопроводности для однородного стержня</w:t>
            </w:r>
          </w:p>
        </w:tc>
      </w:tr>
      <w:tr w:rsidR="00F840E7" w:rsidRPr="00673D47" w14:paraId="2DCC8494" w14:textId="77777777" w:rsidTr="003D3EA7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CB07E2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E51474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noProof/>
                <w:color w:val="000000"/>
                <w:position w:val="-28"/>
                <w:sz w:val="24"/>
                <w:szCs w:val="24"/>
              </w:rPr>
              <w:object w:dxaOrig="2560" w:dyaOrig="760" w14:anchorId="088F74EE">
                <v:shape id="_x0000_i1100" type="#_x0000_t75" alt="" style="width:127.9pt;height:37.05pt;mso-width-percent:0;mso-height-percent:0;mso-width-percent:0;mso-height-percent:0" o:ole="">
                  <v:imagedata r:id="rId171" o:title=""/>
                </v:shape>
                <o:OLEObject Type="Embed" ProgID="Equation.DSMT4" ShapeID="_x0000_i1100" DrawAspect="Content" ObjectID="_1752528600" r:id="rId172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44EA85D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89DEC4D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свободные колебания струны</w:t>
            </w:r>
          </w:p>
          <w:p w14:paraId="1D7F0AC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40E7" w:rsidRPr="00673D47" w14:paraId="045F383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A06DBEA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2F51B0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65D90D2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E89B7DB" w14:textId="77777777" w:rsidR="00F840E7" w:rsidRPr="00673D47" w:rsidRDefault="00F840E7" w:rsidP="003D3EA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ужденные колебание стержня</w:t>
            </w:r>
          </w:p>
        </w:tc>
      </w:tr>
    </w:tbl>
    <w:p w14:paraId="53FD0A05" w14:textId="77777777" w:rsidR="00F840E7" w:rsidRPr="00673D47" w:rsidRDefault="00F840E7" w:rsidP="00F840E7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61D2EABC" w14:textId="77777777" w:rsidR="00A32384" w:rsidRPr="00673D47" w:rsidRDefault="00A32384" w:rsidP="00A32384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32384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738407D5" w14:textId="77777777" w:rsidR="00A32384" w:rsidRPr="00673D47" w:rsidRDefault="00A32384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A32384" w:rsidRPr="00673D47" w:rsidSect="00A32384">
          <w:type w:val="continuous"/>
          <w:pgSz w:w="11906" w:h="16838"/>
          <w:pgMar w:top="1134" w:right="850" w:bottom="993" w:left="2268" w:header="708" w:footer="708" w:gutter="0"/>
          <w:cols w:num="2" w:space="708" w:equalWidth="0">
            <w:col w:w="5622" w:space="708"/>
            <w:col w:w="2457"/>
          </w:cols>
          <w:docGrid w:linePitch="360"/>
        </w:sectPr>
      </w:pPr>
    </w:p>
    <w:p w14:paraId="2B2D78E8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0A841FF2" w14:textId="38290EEE" w:rsidR="00B63AF9" w:rsidRPr="00673D47" w:rsidRDefault="00A57EC1" w:rsidP="00D33AF1">
      <w:pPr>
        <w:pStyle w:val="a7"/>
        <w:tabs>
          <w:tab w:val="left" w:pos="708"/>
        </w:tabs>
        <w:ind w:firstLine="567"/>
        <w:jc w:val="both"/>
      </w:pPr>
      <w:r w:rsidRPr="00A57EC1">
        <w:rPr>
          <w:color w:val="000000"/>
        </w:rPr>
        <w:lastRenderedPageBreak/>
        <w:t>3</w:t>
      </w:r>
      <w:r w:rsidR="00B63AF9" w:rsidRPr="00673D47">
        <w:rPr>
          <w:color w:val="000000"/>
        </w:rPr>
        <w:t xml:space="preserve">9 </w:t>
      </w:r>
      <w:r w:rsidR="00D33AF1" w:rsidRPr="00673D47">
        <w:t>Установите соответствия между оригиналом и изображением</w:t>
      </w:r>
    </w:p>
    <w:p w14:paraId="09CA3B38" w14:textId="77777777" w:rsidR="00771D59" w:rsidRPr="00673D47" w:rsidRDefault="00771D59" w:rsidP="00771D59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p w14:paraId="2E4E7E9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9"/>
        <w:gridCol w:w="1053"/>
        <w:gridCol w:w="5223"/>
      </w:tblGrid>
      <w:tr w:rsidR="00650D2C" w:rsidRPr="00673D47" w14:paraId="23557766" w14:textId="77777777" w:rsidTr="00C22EBB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5AC631" w14:textId="77777777" w:rsidR="00650D2C" w:rsidRPr="00673D47" w:rsidRDefault="00771D59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71F1C8" w14:textId="77777777" w:rsidR="00650D2C" w:rsidRPr="00673D47" w:rsidRDefault="00D33AF1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650D2C" w:rsidRPr="00673D47" w14:paraId="3187AF79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D253B5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FE1FD74" w14:textId="0F1AF3F5" w:rsidR="00650D2C" w:rsidRPr="00673D47" w:rsidRDefault="006C2602" w:rsidP="00771D59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  <w:position w:val="-32"/>
              </w:rPr>
              <w:object w:dxaOrig="980" w:dyaOrig="760" w14:anchorId="3CCBCDAD">
                <v:shape id="_x0000_i1101" type="#_x0000_t75" alt="" style="width:49.45pt;height:38.7pt" o:ole="">
                  <v:imagedata r:id="rId173" o:title=""/>
                </v:shape>
                <o:OLEObject Type="Embed" ProgID="Equation.DSMT4" ShapeID="_x0000_i1101" DrawAspect="Content" ObjectID="_1752528601" r:id="rId174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BC5158B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2D85D7F" w14:textId="01B50D95" w:rsidR="00650D2C" w:rsidRPr="00673D47" w:rsidRDefault="00650D2C" w:rsidP="006C2602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6C2602" w:rsidRPr="00673D47">
              <w:t>Функция</w:t>
            </w:r>
            <w:r w:rsidR="006C2602" w:rsidRPr="006C2602">
              <w:t xml:space="preserve"> </w:t>
            </w:r>
            <w:r w:rsidR="006C2602" w:rsidRPr="006C2602">
              <w:rPr>
                <w:i/>
              </w:rPr>
              <w:t xml:space="preserve"> </w:t>
            </w:r>
            <w:r w:rsidR="006C2602">
              <w:rPr>
                <w:i/>
                <w:lang w:val="en-US"/>
              </w:rPr>
              <w:t>f</w:t>
            </w:r>
            <w:r w:rsidR="006C2602" w:rsidRPr="006C2602">
              <w:rPr>
                <w:i/>
              </w:rPr>
              <w:t>(</w:t>
            </w:r>
            <w:r w:rsidR="006C2602">
              <w:rPr>
                <w:i/>
                <w:lang w:val="en-US"/>
              </w:rPr>
              <w:t>t</w:t>
            </w:r>
            <w:r w:rsidR="006C2602" w:rsidRPr="006C2602">
              <w:rPr>
                <w:i/>
              </w:rPr>
              <w:t>)=</w:t>
            </w:r>
            <w:r w:rsidR="006C2602">
              <w:rPr>
                <w:i/>
                <w:lang w:val="en-US"/>
              </w:rPr>
              <w:t>sin</w:t>
            </w:r>
            <w:r w:rsidR="006C2602" w:rsidRPr="006C2602">
              <w:rPr>
                <w:i/>
              </w:rPr>
              <w:t>2</w:t>
            </w:r>
            <w:r w:rsidR="006C2602">
              <w:rPr>
                <w:i/>
                <w:lang w:val="en-US"/>
              </w:rPr>
              <w:t>t</w:t>
            </w:r>
          </w:p>
        </w:tc>
      </w:tr>
      <w:tr w:rsidR="00650D2C" w:rsidRPr="00673D47" w14:paraId="016884D7" w14:textId="77777777" w:rsidTr="00C22EBB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D6382BC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9B2E9B" w14:textId="585CF879" w:rsidR="00650D2C" w:rsidRPr="00673D47" w:rsidRDefault="006C2602" w:rsidP="00086D52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b/>
                <w:noProof/>
                <w:position w:val="-32"/>
              </w:rPr>
              <w:object w:dxaOrig="840" w:dyaOrig="760" w14:anchorId="4A71E1E0">
                <v:shape id="_x0000_i1102" type="#_x0000_t75" alt="" style="width:41.9pt;height:38.7pt" o:ole="">
                  <v:imagedata r:id="rId175" o:title=""/>
                </v:shape>
                <o:OLEObject Type="Embed" ProgID="Equation.DSMT4" ShapeID="_x0000_i1102" DrawAspect="Content" ObjectID="_1752528602" r:id="rId176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557AEA6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FD3F4F0" w14:textId="564FBAA7" w:rsidR="00650D2C" w:rsidRPr="00673D47" w:rsidRDefault="006C2602" w:rsidP="00771D59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(t)=cos5t</w:t>
            </w:r>
          </w:p>
        </w:tc>
      </w:tr>
      <w:tr w:rsidR="00650D2C" w:rsidRPr="00673D47" w14:paraId="0B8832A3" w14:textId="77777777" w:rsidTr="00C22EBB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BCE414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86A10A" w14:textId="1B34343D" w:rsidR="00650D2C" w:rsidRPr="00673D47" w:rsidRDefault="00650D2C" w:rsidP="006C2602">
            <w:pPr>
              <w:pStyle w:val="a7"/>
              <w:tabs>
                <w:tab w:val="left" w:pos="708"/>
              </w:tabs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5DCF6CD" w14:textId="77777777" w:rsidR="00650D2C" w:rsidRPr="00673D47" w:rsidRDefault="00650D2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8F509DD" w14:textId="3CC4BF75" w:rsidR="00650D2C" w:rsidRPr="00673D47" w:rsidRDefault="006C2602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>
              <w:rPr>
                <w:i/>
                <w:lang w:val="en-US"/>
              </w:rPr>
              <w:t xml:space="preserve"> f(t)=tsin7t</w:t>
            </w:r>
          </w:p>
        </w:tc>
      </w:tr>
    </w:tbl>
    <w:p w14:paraId="030B5868" w14:textId="77777777" w:rsidR="00B63AF9" w:rsidRPr="00673D47" w:rsidRDefault="00B63AF9" w:rsidP="00B63AF9">
      <w:pPr>
        <w:pStyle w:val="a7"/>
        <w:numPr>
          <w:ilvl w:val="0"/>
          <w:numId w:val="6"/>
        </w:numPr>
        <w:tabs>
          <w:tab w:val="left" w:pos="708"/>
        </w:tabs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54B424E" w14:textId="05C3319A" w:rsidR="00C22EBB" w:rsidRPr="00673D47" w:rsidRDefault="00A57EC1" w:rsidP="00C22EBB">
      <w:pPr>
        <w:pStyle w:val="3"/>
        <w:spacing w:after="0"/>
        <w:ind w:left="0" w:firstLine="567"/>
        <w:jc w:val="both"/>
        <w:rPr>
          <w:sz w:val="24"/>
          <w:szCs w:val="24"/>
        </w:rPr>
      </w:pPr>
      <w:r w:rsidRPr="00A57EC1">
        <w:rPr>
          <w:color w:val="000000"/>
          <w:sz w:val="24"/>
          <w:szCs w:val="24"/>
        </w:rPr>
        <w:lastRenderedPageBreak/>
        <w:t>4</w:t>
      </w:r>
      <w:r w:rsidR="00B63AF9" w:rsidRPr="00673D47">
        <w:rPr>
          <w:color w:val="000000"/>
          <w:sz w:val="24"/>
          <w:szCs w:val="24"/>
        </w:rPr>
        <w:t>0</w:t>
      </w:r>
      <w:r w:rsidR="00B63AF9" w:rsidRPr="00673D47">
        <w:rPr>
          <w:color w:val="000000"/>
          <w:sz w:val="24"/>
          <w:szCs w:val="24"/>
        </w:rPr>
        <w:tab/>
      </w:r>
      <w:r w:rsidR="00C22EBB" w:rsidRPr="00673D47">
        <w:rPr>
          <w:sz w:val="24"/>
          <w:szCs w:val="24"/>
        </w:rPr>
        <w:t>Установите соответствия между функцией и разлож</w:t>
      </w:r>
      <w:r w:rsidR="00C7522A" w:rsidRPr="00673D47">
        <w:rPr>
          <w:sz w:val="24"/>
          <w:szCs w:val="24"/>
        </w:rPr>
        <w:t>ением ее</w:t>
      </w:r>
      <w:r w:rsidR="00C22EBB" w:rsidRPr="00673D47">
        <w:rPr>
          <w:sz w:val="24"/>
          <w:szCs w:val="24"/>
        </w:rPr>
        <w:t xml:space="preserve"> на прост</w:t>
      </w:r>
      <w:r w:rsidR="00C7522A" w:rsidRPr="00673D47">
        <w:rPr>
          <w:sz w:val="24"/>
          <w:szCs w:val="24"/>
        </w:rPr>
        <w:t>ые</w:t>
      </w:r>
      <w:r w:rsidR="00C22EBB" w:rsidRPr="00673D47">
        <w:rPr>
          <w:sz w:val="24"/>
          <w:szCs w:val="24"/>
        </w:rPr>
        <w:t xml:space="preserve"> множители </w:t>
      </w:r>
    </w:p>
    <w:p w14:paraId="133B90D8" w14:textId="77777777" w:rsidR="00C22EBB" w:rsidRPr="00673D47" w:rsidRDefault="00C22EBB" w:rsidP="00C22EBB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Б, 2-А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7"/>
        <w:gridCol w:w="1053"/>
        <w:gridCol w:w="5295"/>
      </w:tblGrid>
      <w:tr w:rsidR="00C22EBB" w:rsidRPr="00673D47" w14:paraId="2E82E742" w14:textId="77777777" w:rsidTr="00C423F3">
        <w:trPr>
          <w:trHeight w:val="319"/>
        </w:trPr>
        <w:tc>
          <w:tcPr>
            <w:tcW w:w="364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F30652A" w14:textId="77777777" w:rsidR="00C22EBB" w:rsidRPr="00673D47" w:rsidRDefault="00736E7C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Функция</w:t>
            </w:r>
          </w:p>
        </w:tc>
        <w:tc>
          <w:tcPr>
            <w:tcW w:w="634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EA5ED07" w14:textId="77777777" w:rsidR="00C22EBB" w:rsidRPr="00673D47" w:rsidRDefault="00736E7C" w:rsidP="00736E7C">
            <w:pPr>
              <w:pStyle w:val="3"/>
              <w:spacing w:after="0"/>
              <w:ind w:left="0" w:firstLine="567"/>
              <w:jc w:val="both"/>
              <w:rPr>
                <w:sz w:val="24"/>
                <w:szCs w:val="24"/>
              </w:rPr>
            </w:pPr>
            <w:r w:rsidRPr="00673D47">
              <w:rPr>
                <w:sz w:val="24"/>
                <w:szCs w:val="24"/>
              </w:rPr>
              <w:t xml:space="preserve">простые множители </w:t>
            </w:r>
          </w:p>
        </w:tc>
      </w:tr>
      <w:tr w:rsidR="00C22EBB" w:rsidRPr="00673D47" w14:paraId="74709CBF" w14:textId="77777777" w:rsidTr="00C423F3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EE8DEA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C73A06" w14:textId="52601F7F" w:rsidR="00C22EBB" w:rsidRPr="00673D47" w:rsidRDefault="00DC12B7" w:rsidP="005A4FCF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noProof/>
                <w:position w:val="-18"/>
              </w:rPr>
              <w:object w:dxaOrig="2299" w:dyaOrig="499" w14:anchorId="69AB203F">
                <v:shape id="_x0000_i1103" type="#_x0000_t75" alt="" style="width:115pt;height:24.7pt;mso-width-percent:0;mso-height-percent:0;mso-width-percent:0;mso-height-percent:0" o:ole="">
                  <v:imagedata r:id="rId177" o:title=""/>
                </v:shape>
                <o:OLEObject Type="Embed" ProgID="Equation.DSMT4" ShapeID="_x0000_i1103" DrawAspect="Content" ObjectID="_1752528603" r:id="rId178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609E74D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E6CCDD" w14:textId="77777777" w:rsidR="006C2602" w:rsidRDefault="00C22EBB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</w:p>
          <w:p w14:paraId="44FB36C2" w14:textId="76952129" w:rsidR="00C22EBB" w:rsidRPr="00673D47" w:rsidRDefault="00DC12B7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</w:rPr>
              <w:t xml:space="preserve">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</w:rPr>
              <w:t>3</w:t>
            </w:r>
            <w:r w:rsidRPr="00673D47">
              <w:rPr>
                <w:i/>
              </w:rPr>
              <w:t>-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</w:rPr>
              <w:t>2</w:t>
            </w:r>
            <w:r w:rsidRPr="00673D47">
              <w:rPr>
                <w:i/>
              </w:rPr>
              <w:t xml:space="preserve"> -12</w:t>
            </w:r>
            <w:r w:rsidRPr="00673D47">
              <w:rPr>
                <w:i/>
                <w:lang w:val="en-US"/>
              </w:rPr>
              <w:t>t</w:t>
            </w:r>
          </w:p>
        </w:tc>
      </w:tr>
      <w:tr w:rsidR="00C22EBB" w:rsidRPr="00673D47" w14:paraId="7571C8FA" w14:textId="77777777" w:rsidTr="00C423F3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3A3749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767B494" w14:textId="18C3AFC4" w:rsidR="00C22EBB" w:rsidRPr="00673D47" w:rsidRDefault="00DC12B7" w:rsidP="00C22EBB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b/>
                <w:noProof/>
                <w:position w:val="-14"/>
              </w:rPr>
              <w:object w:dxaOrig="1900" w:dyaOrig="420" w14:anchorId="52260CBE">
                <v:shape id="_x0000_i1104" type="#_x0000_t75" alt="" style="width:94.55pt;height:21.5pt;mso-width-percent:0;mso-height-percent:0;mso-width-percent:0;mso-height-percent:0" o:ole="">
                  <v:imagedata r:id="rId179" o:title=""/>
                </v:shape>
                <o:OLEObject Type="Embed" ProgID="Equation.DSMT4" ShapeID="_x0000_i1104" DrawAspect="Content" ObjectID="_1752528604" r:id="rId180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874911" w14:textId="77777777" w:rsidR="00C22EBB" w:rsidRPr="00673D4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957CEE" w14:textId="77777777" w:rsidR="006C2602" w:rsidRDefault="006C2602" w:rsidP="00C22EBB">
            <w:pPr>
              <w:pStyle w:val="a7"/>
              <w:tabs>
                <w:tab w:val="left" w:pos="708"/>
              </w:tabs>
              <w:jc w:val="both"/>
              <w:rPr>
                <w:noProof/>
              </w:rPr>
            </w:pPr>
          </w:p>
          <w:p w14:paraId="610AC699" w14:textId="4CA527AC" w:rsidR="00C22EBB" w:rsidRPr="00673D47" w:rsidRDefault="00DC12B7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  <w:lang w:val="en-US"/>
              </w:rPr>
              <w:t>3</w:t>
            </w:r>
            <w:r w:rsidRPr="00673D47">
              <w:rPr>
                <w:i/>
                <w:lang w:val="en-US"/>
              </w:rPr>
              <w:t>-8</w:t>
            </w:r>
          </w:p>
        </w:tc>
      </w:tr>
      <w:tr w:rsidR="00C22EBB" w:rsidRPr="00673D47" w14:paraId="1AA72807" w14:textId="77777777" w:rsidTr="00C423F3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9380B9E" w14:textId="204743C5" w:rsidR="00C22EBB" w:rsidRPr="00DC12B7" w:rsidRDefault="00C22EBB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6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6227C58" w14:textId="5CDC801A" w:rsidR="00C22EBB" w:rsidRPr="00673D47" w:rsidRDefault="00C22EBB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40934E7" w14:textId="33E8F242" w:rsidR="00C22EBB" w:rsidRPr="00DC12B7" w:rsidRDefault="00DC12B7" w:rsidP="00DC12B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)</w:t>
            </w:r>
          </w:p>
        </w:tc>
        <w:tc>
          <w:tcPr>
            <w:tcW w:w="52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2D3C570" w14:textId="122B401D" w:rsidR="006C2602" w:rsidRDefault="00DC12B7" w:rsidP="00C22EBB">
            <w:pPr>
              <w:pStyle w:val="a7"/>
              <w:tabs>
                <w:tab w:val="left" w:pos="708"/>
              </w:tabs>
              <w:jc w:val="both"/>
              <w:rPr>
                <w:noProof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</w:t>
            </w:r>
            <w:r w:rsidRPr="00673D47">
              <w:rPr>
                <w:i/>
              </w:rPr>
              <w:t>(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</w:rPr>
              <w:t>)=</w:t>
            </w:r>
            <w:r w:rsidRPr="00673D47">
              <w:rPr>
                <w:i/>
                <w:lang w:val="en-US"/>
              </w:rPr>
              <w:t>t</w:t>
            </w:r>
            <w:r w:rsidRPr="00673D47">
              <w:rPr>
                <w:i/>
                <w:vertAlign w:val="superscript"/>
                <w:lang w:val="en-US"/>
              </w:rPr>
              <w:t>3</w:t>
            </w:r>
            <w:r>
              <w:rPr>
                <w:i/>
                <w:lang w:val="en-US"/>
              </w:rPr>
              <w:t>+</w:t>
            </w:r>
            <w:r w:rsidRPr="00673D47">
              <w:rPr>
                <w:i/>
                <w:lang w:val="en-US"/>
              </w:rPr>
              <w:t>8</w:t>
            </w:r>
          </w:p>
          <w:p w14:paraId="003F6234" w14:textId="2DEF6892" w:rsidR="00C22EBB" w:rsidRPr="00673D47" w:rsidRDefault="00C22EBB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</w:tr>
    </w:tbl>
    <w:p w14:paraId="19B764CC" w14:textId="77777777" w:rsidR="00C22EBB" w:rsidRPr="00673D47" w:rsidRDefault="00C22EBB" w:rsidP="00C22EBB">
      <w:pPr>
        <w:pStyle w:val="a7"/>
        <w:numPr>
          <w:ilvl w:val="0"/>
          <w:numId w:val="6"/>
        </w:numPr>
        <w:tabs>
          <w:tab w:val="left" w:pos="708"/>
        </w:tabs>
        <w:jc w:val="both"/>
        <w:rPr>
          <w:color w:val="000000"/>
        </w:rPr>
        <w:sectPr w:rsidR="00C22EBB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2BA29632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1768CF05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/>
          <w:docGrid w:linePitch="360"/>
        </w:sectPr>
      </w:pPr>
    </w:p>
    <w:p w14:paraId="2ADAAA1D" w14:textId="763A4EBB" w:rsidR="00471C0F" w:rsidRPr="00673D47" w:rsidRDefault="00A57EC1" w:rsidP="00AF6333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57EC1">
        <w:rPr>
          <w:color w:val="000000"/>
        </w:rPr>
        <w:lastRenderedPageBreak/>
        <w:t>4</w:t>
      </w:r>
      <w:r w:rsidR="00B63AF9" w:rsidRPr="00673D47">
        <w:rPr>
          <w:color w:val="000000"/>
        </w:rPr>
        <w:t xml:space="preserve">1 </w:t>
      </w:r>
      <w:r w:rsidR="00471C0F" w:rsidRPr="00673D47">
        <w:t xml:space="preserve">Установите соответствия между </w:t>
      </w:r>
      <w:r w:rsidR="00AF6333" w:rsidRPr="00673D47">
        <w:t>оригиналом и изображением</w:t>
      </w:r>
    </w:p>
    <w:p w14:paraId="21BCF653" w14:textId="77777777" w:rsidR="00471C0F" w:rsidRPr="00673D47" w:rsidRDefault="00471C0F" w:rsidP="00471C0F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AF6333" w:rsidRPr="00673D4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7901AC" w:rsidRPr="00673D47">
        <w:rPr>
          <w:rFonts w:ascii="Times New Roman" w:hAnsi="Times New Roman" w:cs="Times New Roman"/>
          <w:b/>
          <w:sz w:val="24"/>
          <w:szCs w:val="24"/>
        </w:rPr>
        <w:t>, 2-Б</w:t>
      </w:r>
    </w:p>
    <w:p w14:paraId="6942952F" w14:textId="77777777" w:rsidR="00471C0F" w:rsidRPr="00673D47" w:rsidRDefault="00471C0F" w:rsidP="00471C0F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14"/>
        <w:gridCol w:w="1053"/>
        <w:gridCol w:w="5228"/>
      </w:tblGrid>
      <w:tr w:rsidR="00471C0F" w:rsidRPr="00673D47" w14:paraId="1A4050AB" w14:textId="77777777" w:rsidTr="00E61BA5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A620D68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EA926BF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471C0F" w:rsidRPr="00673D47" w14:paraId="24F32BA8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637D73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3D069A2" w14:textId="0F10672F" w:rsidR="00471C0F" w:rsidRPr="00673D47" w:rsidRDefault="00DC12B7" w:rsidP="00AF6333">
            <w:pPr>
              <w:pStyle w:val="a7"/>
              <w:tabs>
                <w:tab w:val="left" w:pos="708"/>
              </w:tabs>
              <w:spacing w:before="240"/>
            </w:pPr>
            <w:r w:rsidRPr="00673D47">
              <w:rPr>
                <w:b/>
                <w:noProof/>
                <w:position w:val="-32"/>
              </w:rPr>
              <w:object w:dxaOrig="580" w:dyaOrig="760" w14:anchorId="36366366">
                <v:shape id="_x0000_i1105" type="#_x0000_t75" alt="" style="width:29pt;height:38.7pt;mso-width-percent:0;mso-height-percent:0;mso-width-percent:0;mso-height-percent:0" o:ole="">
                  <v:imagedata r:id="rId181" o:title=""/>
                </v:shape>
                <o:OLEObject Type="Embed" ProgID="Equation.DSMT4" ShapeID="_x0000_i1105" DrawAspect="Content" ObjectID="_1752528605" r:id="rId182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716949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E0CBB2" w14:textId="03531CE4" w:rsidR="00471C0F" w:rsidRPr="00673D47" w:rsidRDefault="00471C0F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DC12B7" w:rsidRPr="00673D47">
              <w:t xml:space="preserve">Функция </w:t>
            </w:r>
            <w:r w:rsidR="00DC12B7" w:rsidRPr="00673D47">
              <w:rPr>
                <w:i/>
                <w:lang w:val="en-US"/>
              </w:rPr>
              <w:t>f</w:t>
            </w:r>
            <w:r w:rsidR="00DC12B7" w:rsidRPr="00673D47">
              <w:rPr>
                <w:i/>
              </w:rPr>
              <w:t>(</w:t>
            </w:r>
            <w:r w:rsidR="00DC12B7" w:rsidRPr="00673D47">
              <w:rPr>
                <w:i/>
                <w:lang w:val="en-US"/>
              </w:rPr>
              <w:t>t</w:t>
            </w:r>
            <w:r w:rsidR="00DC12B7" w:rsidRPr="00673D47">
              <w:rPr>
                <w:i/>
              </w:rPr>
              <w:t>)=</w:t>
            </w:r>
            <w:r w:rsidR="00DC12B7" w:rsidRPr="00673D47">
              <w:rPr>
                <w:i/>
                <w:lang w:val="en-US"/>
              </w:rPr>
              <w:t>t</w:t>
            </w:r>
            <w:r w:rsidR="00DC12B7" w:rsidRPr="00673D47">
              <w:rPr>
                <w:i/>
              </w:rPr>
              <w:t xml:space="preserve"> </w:t>
            </w:r>
            <w:r w:rsidR="00DC12B7" w:rsidRPr="00673D47">
              <w:rPr>
                <w:i/>
                <w:vertAlign w:val="superscript"/>
                <w:lang w:val="en-US"/>
              </w:rPr>
              <w:t>n</w:t>
            </w:r>
          </w:p>
        </w:tc>
      </w:tr>
      <w:tr w:rsidR="00471C0F" w:rsidRPr="000C6920" w14:paraId="267BDEB6" w14:textId="77777777" w:rsidTr="00E61BA5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FDE8428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680A7E2" w14:textId="0B96A3AE" w:rsidR="00471C0F" w:rsidRPr="00673D47" w:rsidRDefault="00DC12B7" w:rsidP="00AF6333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  <w:position w:val="-32"/>
              </w:rPr>
              <w:object w:dxaOrig="980" w:dyaOrig="760" w14:anchorId="5921BA57">
                <v:shape id="_x0000_i1106" type="#_x0000_t75" alt="" style="width:49.45pt;height:38.7pt;mso-width-percent:0;mso-height-percent:0;mso-width-percent:0;mso-height-percent:0" o:ole="">
                  <v:imagedata r:id="rId183" o:title=""/>
                </v:shape>
                <o:OLEObject Type="Embed" ProgID="Equation.DSMT4" ShapeID="_x0000_i1106" DrawAspect="Content" ObjectID="_1752528606" r:id="rId184"/>
              </w:objec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0B5492B" w14:textId="77777777" w:rsidR="00471C0F" w:rsidRPr="00673D4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5C4B5B6" w14:textId="2D120B53" w:rsidR="00471C0F" w:rsidRPr="00DC12B7" w:rsidRDefault="00DC12B7" w:rsidP="00E61BA5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sin(at)</w:t>
            </w:r>
          </w:p>
        </w:tc>
      </w:tr>
      <w:tr w:rsidR="00471C0F" w:rsidRPr="000C6920" w14:paraId="0CEA0416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91BB804" w14:textId="28494313" w:rsidR="00471C0F" w:rsidRPr="00DC12B7" w:rsidRDefault="00471C0F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76F71BB" w14:textId="17D5CCA0" w:rsidR="00471C0F" w:rsidRPr="00DC12B7" w:rsidRDefault="00471C0F" w:rsidP="00DC12B7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6AEB93" w14:textId="63A4A1FD" w:rsidR="00471C0F" w:rsidRPr="00DC12B7" w:rsidRDefault="00DC12B7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B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DC3BAC" w14:textId="0017D67E" w:rsidR="00471C0F" w:rsidRPr="00DC12B7" w:rsidRDefault="00DC12B7" w:rsidP="00E61BA5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</w:t>
            </w:r>
            <w:r>
              <w:rPr>
                <w:i/>
                <w:lang w:val="en-US"/>
              </w:rPr>
              <w:t>cos</w:t>
            </w:r>
            <w:r w:rsidRPr="00673D47">
              <w:rPr>
                <w:i/>
                <w:lang w:val="en-US"/>
              </w:rPr>
              <w:t>(at)</w:t>
            </w:r>
          </w:p>
        </w:tc>
      </w:tr>
    </w:tbl>
    <w:p w14:paraId="08AB883A" w14:textId="77777777" w:rsidR="00471C0F" w:rsidRPr="00DC12B7" w:rsidRDefault="00471C0F" w:rsidP="00471C0F">
      <w:pPr>
        <w:pStyle w:val="a7"/>
        <w:numPr>
          <w:ilvl w:val="0"/>
          <w:numId w:val="33"/>
        </w:numPr>
        <w:tabs>
          <w:tab w:val="left" w:pos="708"/>
        </w:tabs>
        <w:jc w:val="both"/>
        <w:rPr>
          <w:color w:val="000000"/>
          <w:lang w:val="en-US"/>
        </w:rPr>
        <w:sectPr w:rsidR="00471C0F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3795D071" w14:textId="77777777" w:rsidR="00471C0F" w:rsidRPr="00DC12B7" w:rsidRDefault="00471C0F" w:rsidP="00471C0F">
      <w:pPr>
        <w:pStyle w:val="3"/>
        <w:spacing w:after="0"/>
        <w:ind w:left="0" w:firstLine="567"/>
        <w:jc w:val="both"/>
        <w:rPr>
          <w:color w:val="000000"/>
          <w:sz w:val="24"/>
          <w:szCs w:val="24"/>
          <w:lang w:val="en-US"/>
        </w:rPr>
        <w:sectPr w:rsidR="00471C0F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096A61CF" w14:textId="77777777" w:rsidR="00B63AF9" w:rsidRPr="00DC12B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  <w:lang w:val="en-US"/>
        </w:rPr>
        <w:sectPr w:rsidR="00B63AF9" w:rsidRPr="00DC12B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137051C" w14:textId="77777777" w:rsidR="00B63AF9" w:rsidRPr="00DC12B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  <w:lang w:val="en-US"/>
        </w:rPr>
        <w:sectPr w:rsidR="00B63AF9" w:rsidRPr="00DC12B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46CBE4E1" w14:textId="221AB260" w:rsidR="00C423F3" w:rsidRPr="00673D47" w:rsidRDefault="00A57EC1" w:rsidP="00C423F3">
      <w:pPr>
        <w:pStyle w:val="a7"/>
        <w:tabs>
          <w:tab w:val="left" w:pos="708"/>
        </w:tabs>
        <w:ind w:firstLine="567"/>
        <w:jc w:val="both"/>
        <w:rPr>
          <w:color w:val="000000"/>
        </w:rPr>
      </w:pPr>
      <w:r w:rsidRPr="00A57EC1">
        <w:rPr>
          <w:color w:val="000000"/>
        </w:rPr>
        <w:lastRenderedPageBreak/>
        <w:t>4</w:t>
      </w:r>
      <w:r w:rsidR="00C423F3" w:rsidRPr="00673D47">
        <w:rPr>
          <w:color w:val="000000"/>
        </w:rPr>
        <w:t>2</w:t>
      </w:r>
      <w:r w:rsidR="00B63AF9" w:rsidRPr="00673D47">
        <w:rPr>
          <w:color w:val="000000"/>
        </w:rPr>
        <w:t xml:space="preserve"> </w:t>
      </w:r>
      <w:r w:rsidR="00C423F3" w:rsidRPr="00673D47">
        <w:t>Установите соответствия между рядом и формулой</w:t>
      </w:r>
    </w:p>
    <w:p w14:paraId="1718602F" w14:textId="77777777" w:rsidR="00B63AF9" w:rsidRPr="00673D47" w:rsidRDefault="00B63AF9" w:rsidP="00B63AF9">
      <w:pPr>
        <w:pStyle w:val="a7"/>
        <w:tabs>
          <w:tab w:val="left" w:pos="708"/>
          <w:tab w:val="left" w:pos="1134"/>
        </w:tabs>
        <w:ind w:firstLine="567"/>
        <w:jc w:val="both"/>
        <w:rPr>
          <w:color w:val="000000"/>
        </w:rPr>
      </w:pPr>
    </w:p>
    <w:p w14:paraId="1D2EB9C0" w14:textId="183ABED4" w:rsidR="00296C96" w:rsidRPr="00673D47" w:rsidRDefault="00296C96" w:rsidP="00296C96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="00F840E7" w:rsidRPr="00673D47">
        <w:rPr>
          <w:rFonts w:ascii="Times New Roman" w:hAnsi="Times New Roman" w:cs="Times New Roman"/>
          <w:b/>
          <w:sz w:val="24"/>
          <w:szCs w:val="24"/>
        </w:rPr>
        <w:t>Б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F840E7" w:rsidRPr="00673D47">
        <w:rPr>
          <w:rFonts w:ascii="Times New Roman" w:hAnsi="Times New Roman" w:cs="Times New Roman"/>
          <w:b/>
          <w:sz w:val="24"/>
          <w:szCs w:val="24"/>
        </w:rPr>
        <w:t>А</w:t>
      </w:r>
    </w:p>
    <w:p w14:paraId="2498C9F4" w14:textId="77777777" w:rsidR="00296C96" w:rsidRPr="00673D47" w:rsidRDefault="00296C96" w:rsidP="00296C96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45"/>
        <w:gridCol w:w="1053"/>
        <w:gridCol w:w="5297"/>
      </w:tblGrid>
      <w:tr w:rsidR="000F31C6" w:rsidRPr="00673D47" w14:paraId="6B5FDDC1" w14:textId="77777777" w:rsidTr="00E61BA5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48848E5" w14:textId="77777777" w:rsidR="00296C96" w:rsidRPr="00673D47" w:rsidRDefault="00327F7E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Ряд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B6135F5" w14:textId="77777777" w:rsidR="00296C96" w:rsidRPr="00673D47" w:rsidRDefault="00327F7E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</w:tr>
      <w:tr w:rsidR="000F31C6" w:rsidRPr="00673D47" w14:paraId="16CBB861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7CB289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7E08C29" w14:textId="7021EF56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25E5534A" wp14:editId="69B8F674">
                  <wp:extent cx="502617" cy="492254"/>
                  <wp:effectExtent l="0" t="0" r="0" b="3175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187" cy="5055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C6DC4ED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A28B59A" w14:textId="0FA6FDC4" w:rsidR="00296C96" w:rsidRPr="00673D47" w:rsidRDefault="00296C96" w:rsidP="00DC12B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</w:rPr>
              <w:t xml:space="preserve"> </w:t>
            </w:r>
            <w:r w:rsidR="00DC12B7" w:rsidRPr="00673D47">
              <w:t>геометрический ряд</w:t>
            </w:r>
          </w:p>
        </w:tc>
      </w:tr>
      <w:tr w:rsidR="000F31C6" w:rsidRPr="00673D47" w14:paraId="1507D51D" w14:textId="77777777" w:rsidTr="00E61BA5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6D162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3F71FB3" w14:textId="0673483D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17D2EB1D" wp14:editId="11928517">
                  <wp:extent cx="505996" cy="490506"/>
                  <wp:effectExtent l="0" t="0" r="8890" b="508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487" cy="5064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A87C77C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5FC8F08" w14:textId="60E79EFE" w:rsidR="00296C96" w:rsidRPr="00673D47" w:rsidRDefault="00DC12B7" w:rsidP="000F31C6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t>обобщенный гармонический ряд</w:t>
            </w:r>
          </w:p>
        </w:tc>
      </w:tr>
      <w:tr w:rsidR="000F31C6" w:rsidRPr="00673D47" w14:paraId="1D1B4711" w14:textId="77777777" w:rsidTr="00E61BA5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8877DA5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EC010D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8F12EF4" w14:textId="77777777" w:rsidR="00296C96" w:rsidRPr="00673D47" w:rsidRDefault="00296C9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A341AD" w14:textId="4DF74ED3" w:rsidR="00296C96" w:rsidRPr="00DC12B7" w:rsidRDefault="00DC12B7" w:rsidP="00DC12B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>
              <w:rPr>
                <w:noProof/>
              </w:rPr>
              <w:t>Знакочередующийся  ряд</w:t>
            </w:r>
          </w:p>
        </w:tc>
      </w:tr>
    </w:tbl>
    <w:p w14:paraId="3A821A03" w14:textId="77777777" w:rsidR="00296C96" w:rsidRPr="00673D47" w:rsidRDefault="00296C96" w:rsidP="00B63AF9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</w:p>
    <w:p w14:paraId="2C2CBFD4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BC80095" w14:textId="77777777" w:rsidR="00B63AF9" w:rsidRPr="00673D47" w:rsidRDefault="00B63AF9" w:rsidP="00110E5D">
      <w:pPr>
        <w:pStyle w:val="a7"/>
        <w:tabs>
          <w:tab w:val="left" w:pos="708"/>
        </w:tabs>
        <w:ind w:left="851" w:hanging="284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52CB226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5F4A8A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14:paraId="25F8096F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378EA238" w14:textId="482139FD" w:rsidR="00FA51A6" w:rsidRPr="00673D47" w:rsidRDefault="00A57EC1" w:rsidP="00FA51A6">
      <w:pPr>
        <w:pStyle w:val="a7"/>
        <w:tabs>
          <w:tab w:val="left" w:pos="708"/>
        </w:tabs>
        <w:jc w:val="both"/>
        <w:rPr>
          <w:color w:val="000000"/>
        </w:rPr>
      </w:pPr>
      <w:r w:rsidRPr="00A57EC1">
        <w:rPr>
          <w:color w:val="000000"/>
        </w:rPr>
        <w:t>4</w:t>
      </w:r>
      <w:r w:rsidR="00FA51A6" w:rsidRPr="00673D47">
        <w:rPr>
          <w:color w:val="000000"/>
        </w:rPr>
        <w:t>3</w:t>
      </w:r>
      <w:r w:rsidR="00FA51A6" w:rsidRPr="00673D47">
        <w:t xml:space="preserve"> Установите соответствия между рядом и </w:t>
      </w:r>
      <w:r w:rsidR="00616C24" w:rsidRPr="00673D47">
        <w:t>признаком исследования на сходимость</w:t>
      </w:r>
    </w:p>
    <w:p w14:paraId="75F20F57" w14:textId="77777777" w:rsidR="00B63AF9" w:rsidRPr="00673D47" w:rsidRDefault="00B63AF9" w:rsidP="00FA51A6">
      <w:pPr>
        <w:pStyle w:val="a9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2436401" w14:textId="77777777" w:rsidR="00FA51A6" w:rsidRPr="00673D47" w:rsidRDefault="00FA51A6" w:rsidP="00FA51A6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Ответ: 1-</w:t>
      </w:r>
      <w:r w:rsidR="00616C24" w:rsidRPr="00673D47">
        <w:rPr>
          <w:rFonts w:ascii="Times New Roman" w:hAnsi="Times New Roman" w:cs="Times New Roman"/>
          <w:b/>
          <w:sz w:val="24"/>
          <w:szCs w:val="24"/>
        </w:rPr>
        <w:t>Б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616C24" w:rsidRPr="00673D47">
        <w:rPr>
          <w:rFonts w:ascii="Times New Roman" w:hAnsi="Times New Roman" w:cs="Times New Roman"/>
          <w:b/>
          <w:sz w:val="24"/>
          <w:szCs w:val="24"/>
        </w:rPr>
        <w:t>А</w:t>
      </w:r>
    </w:p>
    <w:p w14:paraId="4E606DAD" w14:textId="77777777" w:rsidR="00FA51A6" w:rsidRPr="00673D47" w:rsidRDefault="00FA51A6" w:rsidP="00FA51A6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759"/>
        <w:gridCol w:w="1053"/>
        <w:gridCol w:w="5183"/>
      </w:tblGrid>
      <w:tr w:rsidR="00616C24" w:rsidRPr="00673D47" w14:paraId="580E058E" w14:textId="77777777" w:rsidTr="00F840E7">
        <w:trPr>
          <w:trHeight w:val="319"/>
        </w:trPr>
        <w:tc>
          <w:tcPr>
            <w:tcW w:w="375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45C7497" w14:textId="77777777" w:rsidR="00FA51A6" w:rsidRPr="00673D47" w:rsidRDefault="00616C24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Ряд</w:t>
            </w:r>
          </w:p>
        </w:tc>
        <w:tc>
          <w:tcPr>
            <w:tcW w:w="623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9F1B087" w14:textId="77777777" w:rsidR="00FA51A6" w:rsidRPr="00673D47" w:rsidRDefault="00616C24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Признак</w:t>
            </w:r>
          </w:p>
        </w:tc>
      </w:tr>
      <w:tr w:rsidR="00616C24" w:rsidRPr="00673D47" w14:paraId="6D20CC63" w14:textId="77777777" w:rsidTr="00F840E7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CF8029C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188F556" w14:textId="05F322DA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noProof/>
              </w:rPr>
              <w:drawing>
                <wp:inline distT="0" distB="0" distL="0" distR="0" wp14:anchorId="11E2219D" wp14:editId="2B302F58">
                  <wp:extent cx="921515" cy="411783"/>
                  <wp:effectExtent l="0" t="0" r="0" b="762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312" cy="417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E38B5D7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0A4CB87" w14:textId="5B8CB2E6" w:rsidR="00FA51A6" w:rsidRPr="00673D47" w:rsidRDefault="00FA51A6" w:rsidP="00F840E7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Pr="00673D47">
              <w:rPr>
                <w:noProof/>
              </w:rPr>
              <w:t xml:space="preserve"> </w:t>
            </w:r>
            <w:r w:rsidR="00F840E7" w:rsidRPr="00673D47">
              <w:t>радикальный признак Коши</w:t>
            </w:r>
          </w:p>
        </w:tc>
      </w:tr>
      <w:tr w:rsidR="00616C24" w:rsidRPr="00673D47" w14:paraId="249C92FF" w14:textId="77777777" w:rsidTr="00F840E7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E4DE3B5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D256667" w14:textId="6540E2B9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</w:rPr>
              <w:drawing>
                <wp:inline distT="0" distB="0" distL="0" distR="0" wp14:anchorId="0889679F" wp14:editId="1A5903EC">
                  <wp:extent cx="913275" cy="491319"/>
                  <wp:effectExtent l="0" t="0" r="1270" b="4445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901" cy="5002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ED65A7B" w14:textId="77777777" w:rsidR="00FA51A6" w:rsidRPr="00673D47" w:rsidRDefault="00FA51A6" w:rsidP="00E61BA5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059EB16" w14:textId="0546BF2F" w:rsidR="00FA51A6" w:rsidRPr="00673D47" w:rsidRDefault="00F840E7" w:rsidP="00E61BA5">
            <w:pPr>
              <w:pStyle w:val="a7"/>
              <w:tabs>
                <w:tab w:val="left" w:pos="708"/>
              </w:tabs>
              <w:spacing w:before="240"/>
              <w:jc w:val="both"/>
              <w:rPr>
                <w:color w:val="000000"/>
              </w:rPr>
            </w:pPr>
            <w:r w:rsidRPr="00673D47">
              <w:t>Признак Даламбера</w:t>
            </w:r>
          </w:p>
        </w:tc>
      </w:tr>
      <w:tr w:rsidR="00F840E7" w:rsidRPr="00673D47" w14:paraId="0514BF84" w14:textId="77777777" w:rsidTr="00F840E7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5BFF89C" w14:textId="3282986E" w:rsidR="00F840E7" w:rsidRPr="00673D47" w:rsidRDefault="00F840E7" w:rsidP="00F840E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75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14:paraId="50B14672" w14:textId="331D255F" w:rsidR="00F840E7" w:rsidRPr="00673D47" w:rsidRDefault="00F840E7" w:rsidP="00F840E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BE87215" w14:textId="77777777" w:rsidR="00F840E7" w:rsidRPr="00673D47" w:rsidRDefault="00F840E7" w:rsidP="00F840E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18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6D7455" w14:textId="682A1C0A" w:rsidR="00F840E7" w:rsidRPr="00673D47" w:rsidRDefault="00F840E7" w:rsidP="00F840E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нтегральный</w:t>
            </w:r>
            <w:r w:rsidRPr="00673D47">
              <w:t xml:space="preserve"> признак Коши</w:t>
            </w:r>
          </w:p>
        </w:tc>
      </w:tr>
    </w:tbl>
    <w:p w14:paraId="0803EE3E" w14:textId="77777777" w:rsidR="00FA51A6" w:rsidRPr="00673D47" w:rsidRDefault="00FA51A6" w:rsidP="00FA51A6">
      <w:pPr>
        <w:pStyle w:val="a7"/>
        <w:tabs>
          <w:tab w:val="left" w:pos="708"/>
          <w:tab w:val="left" w:pos="1134"/>
        </w:tabs>
        <w:ind w:firstLine="567"/>
        <w:jc w:val="both"/>
        <w:rPr>
          <w:b/>
          <w:color w:val="000000"/>
        </w:rPr>
      </w:pPr>
    </w:p>
    <w:p w14:paraId="19D77859" w14:textId="77777777" w:rsidR="00B63AF9" w:rsidRPr="00673D47" w:rsidRDefault="00B63AF9" w:rsidP="00B63AF9">
      <w:pPr>
        <w:pStyle w:val="a9"/>
        <w:ind w:left="709" w:hanging="142"/>
        <w:rPr>
          <w:color w:val="000000"/>
          <w:sz w:val="24"/>
          <w:szCs w:val="24"/>
        </w:rPr>
      </w:pPr>
    </w:p>
    <w:p w14:paraId="7A30AE2B" w14:textId="77777777" w:rsidR="00110E5D" w:rsidRPr="00673D47" w:rsidRDefault="00110E5D" w:rsidP="00B63AF9">
      <w:pPr>
        <w:pStyle w:val="a9"/>
        <w:ind w:left="709" w:hanging="142"/>
        <w:rPr>
          <w:color w:val="000000"/>
          <w:sz w:val="24"/>
          <w:szCs w:val="24"/>
        </w:rPr>
      </w:pPr>
    </w:p>
    <w:p w14:paraId="172679BA" w14:textId="38800F5A" w:rsidR="00C618D9" w:rsidRPr="00673D47" w:rsidRDefault="00A57EC1" w:rsidP="00C618D9">
      <w:pPr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sz w:val="24"/>
          <w:szCs w:val="24"/>
        </w:rPr>
        <w:t>4</w:t>
      </w:r>
      <w:r w:rsidR="00C618D9" w:rsidRPr="00673D47">
        <w:rPr>
          <w:rFonts w:ascii="Times New Roman" w:hAnsi="Times New Roman" w:cs="Times New Roman"/>
          <w:sz w:val="24"/>
          <w:szCs w:val="24"/>
        </w:rPr>
        <w:t>4</w:t>
      </w:r>
      <w:r w:rsidR="00C618D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618D9" w:rsidRPr="00673D47">
        <w:rPr>
          <w:rFonts w:ascii="Times New Roman" w:hAnsi="Times New Roman" w:cs="Times New Roman"/>
          <w:sz w:val="24"/>
          <w:szCs w:val="24"/>
        </w:rPr>
        <w:t>Установите соответствия между уравнениями и их формулами</w:t>
      </w:r>
    </w:p>
    <w:p w14:paraId="7A4D5E49" w14:textId="45E2DECA" w:rsidR="00034C50" w:rsidRPr="00673D47" w:rsidRDefault="00034C50" w:rsidP="00C618D9">
      <w:pPr>
        <w:pStyle w:val="a7"/>
        <w:tabs>
          <w:tab w:val="left" w:pos="708"/>
        </w:tabs>
        <w:ind w:firstLine="567"/>
        <w:jc w:val="both"/>
        <w:rPr>
          <w:color w:val="000000"/>
        </w:rPr>
        <w:sectPr w:rsidR="00034C50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1EDC99A9" w14:textId="77777777" w:rsidR="00C618D9" w:rsidRPr="00673D47" w:rsidRDefault="00C618D9" w:rsidP="00C618D9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Ответ: 1-Б, 2-А</w:t>
      </w:r>
    </w:p>
    <w:p w14:paraId="0FFFB007" w14:textId="77777777" w:rsidR="00C618D9" w:rsidRPr="00673D47" w:rsidRDefault="00C618D9" w:rsidP="00C618D9">
      <w:pPr>
        <w:pStyle w:val="a7"/>
        <w:tabs>
          <w:tab w:val="left" w:pos="708"/>
          <w:tab w:val="left" w:pos="993"/>
        </w:tabs>
        <w:ind w:firstLine="567"/>
        <w:jc w:val="both"/>
        <w:rPr>
          <w:color w:val="000000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5362"/>
        <w:gridCol w:w="1053"/>
        <w:gridCol w:w="2580"/>
      </w:tblGrid>
      <w:tr w:rsidR="00C618D9" w:rsidRPr="00673D47" w14:paraId="3BEEC580" w14:textId="77777777" w:rsidTr="003D3EA7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F10C8E5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Формула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F7D68E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Запись</w:t>
            </w:r>
          </w:p>
        </w:tc>
      </w:tr>
      <w:tr w:rsidR="00C618D9" w:rsidRPr="00673D47" w14:paraId="74746B5C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21B97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77D544A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26833D7F" wp14:editId="13DB098E">
                  <wp:extent cx="3257047" cy="320812"/>
                  <wp:effectExtent l="0" t="0" r="635" b="317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154" cy="3386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175A9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0FA7C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Квазилинейное уравнение в частных производных 2-го порядка</w:t>
            </w:r>
          </w:p>
        </w:tc>
      </w:tr>
      <w:tr w:rsidR="00C618D9" w:rsidRPr="00673D47" w14:paraId="3507BD7C" w14:textId="77777777" w:rsidTr="003D3EA7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147945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211D6D9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spacing w:before="240"/>
              <w:rPr>
                <w:color w:val="000000"/>
              </w:rPr>
            </w:pPr>
            <w:r w:rsidRPr="00673D47">
              <w:rPr>
                <w:noProof/>
                <w:color w:val="000000"/>
              </w:rPr>
              <w:drawing>
                <wp:inline distT="0" distB="0" distL="0" distR="0" wp14:anchorId="550A4CF3" wp14:editId="0736E13E">
                  <wp:extent cx="2947916" cy="287135"/>
                  <wp:effectExtent l="0" t="0" r="508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8815" cy="304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16BFA22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679FC6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  <w:p w14:paraId="10695C5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Линейное уравнение в частных производных 2-го порядка</w:t>
            </w:r>
            <w:r w:rsidRPr="00673D47">
              <w:rPr>
                <w:color w:val="000000"/>
              </w:rPr>
              <w:t xml:space="preserve"> </w:t>
            </w:r>
          </w:p>
        </w:tc>
      </w:tr>
      <w:tr w:rsidR="00C618D9" w:rsidRPr="00673D47" w14:paraId="17BC1BCD" w14:textId="77777777" w:rsidTr="003D3EA7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4FD1604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C42545E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7AB8DD7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6D35F7" w14:textId="77777777" w:rsidR="00C618D9" w:rsidRPr="00673D47" w:rsidRDefault="00C618D9" w:rsidP="003D3EA7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>характеристическое уравнение в частных производных 2-го порядка</w:t>
            </w:r>
          </w:p>
        </w:tc>
      </w:tr>
    </w:tbl>
    <w:p w14:paraId="44CB298B" w14:textId="77777777" w:rsidR="00B63AF9" w:rsidRPr="00673D47" w:rsidRDefault="00B63AF9" w:rsidP="00B63AF9">
      <w:pPr>
        <w:pStyle w:val="a7"/>
        <w:numPr>
          <w:ilvl w:val="0"/>
          <w:numId w:val="5"/>
        </w:numPr>
        <w:tabs>
          <w:tab w:val="left" w:pos="708"/>
        </w:tabs>
        <w:jc w:val="both"/>
        <w:rPr>
          <w:iCs/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41059C8D" w14:textId="77777777" w:rsidR="00B63AF9" w:rsidRPr="00673D47" w:rsidRDefault="00B63AF9" w:rsidP="00B63AF9">
      <w:pPr>
        <w:pStyle w:val="a7"/>
        <w:tabs>
          <w:tab w:val="left" w:pos="708"/>
        </w:tabs>
        <w:jc w:val="both"/>
        <w:rPr>
          <w:color w:val="000000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5387" w:space="708"/>
            <w:col w:w="3260"/>
          </w:cols>
          <w:docGrid w:linePitch="360"/>
        </w:sectPr>
      </w:pPr>
    </w:p>
    <w:p w14:paraId="0F53AC03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</w:p>
    <w:p w14:paraId="17FA99F4" w14:textId="48BEBB66" w:rsidR="00B63AF9" w:rsidRPr="00673D47" w:rsidRDefault="00097A1F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673D47">
        <w:rPr>
          <w:b/>
          <w:color w:val="000000"/>
        </w:rPr>
        <w:lastRenderedPageBreak/>
        <w:t xml:space="preserve">Сложные </w:t>
      </w:r>
      <w:r w:rsidR="00B63AF9" w:rsidRPr="00673D47">
        <w:rPr>
          <w:b/>
          <w:color w:val="000000"/>
        </w:rPr>
        <w:t>(3 уровень)</w:t>
      </w:r>
    </w:p>
    <w:p w14:paraId="03F0D539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p w14:paraId="00CE1A3F" w14:textId="715549A2" w:rsidR="009D53B0" w:rsidRPr="00673D47" w:rsidRDefault="00A57EC1" w:rsidP="009D53B0">
      <w:pPr>
        <w:pStyle w:val="a7"/>
        <w:tabs>
          <w:tab w:val="left" w:pos="708"/>
        </w:tabs>
        <w:ind w:firstLine="567"/>
        <w:jc w:val="both"/>
      </w:pPr>
      <w:r w:rsidRPr="00A57EC1">
        <w:rPr>
          <w:color w:val="000000"/>
        </w:rPr>
        <w:t>4</w:t>
      </w:r>
      <w:r w:rsidR="00B63AF9" w:rsidRPr="00673D47">
        <w:rPr>
          <w:color w:val="000000"/>
        </w:rPr>
        <w:t xml:space="preserve">5 </w:t>
      </w:r>
      <w:r w:rsidR="009D53B0" w:rsidRPr="00673D47">
        <w:t>Установите соответствия между оригиналом и изображением</w:t>
      </w:r>
    </w:p>
    <w:p w14:paraId="7DD18460" w14:textId="49A8C53D" w:rsidR="009D53B0" w:rsidRPr="00673D47" w:rsidRDefault="009D53B0" w:rsidP="009D53B0">
      <w:pPr>
        <w:pStyle w:val="a3"/>
        <w:spacing w:line="240" w:lineRule="auto"/>
        <w:ind w:left="785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Ответ: 1-</w:t>
      </w:r>
      <w:r w:rsidRPr="00673D47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673D47">
        <w:rPr>
          <w:rFonts w:ascii="Times New Roman" w:hAnsi="Times New Roman" w:cs="Times New Roman"/>
          <w:b/>
          <w:sz w:val="24"/>
          <w:szCs w:val="24"/>
        </w:rPr>
        <w:t>, 2-</w:t>
      </w:r>
      <w:r w:rsidR="00C618D9" w:rsidRPr="00673D47">
        <w:rPr>
          <w:rFonts w:ascii="Times New Roman" w:hAnsi="Times New Roman" w:cs="Times New Roman"/>
          <w:b/>
          <w:sz w:val="24"/>
          <w:szCs w:val="24"/>
        </w:rPr>
        <w:t>Б</w:t>
      </w:r>
    </w:p>
    <w:p w14:paraId="4930AC4C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</w:pP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2695"/>
        <w:gridCol w:w="1053"/>
        <w:gridCol w:w="5247"/>
      </w:tblGrid>
      <w:tr w:rsidR="00195692" w:rsidRPr="00673D47" w14:paraId="4A43F2CE" w14:textId="77777777" w:rsidTr="009D53B0">
        <w:trPr>
          <w:trHeight w:val="319"/>
        </w:trPr>
        <w:tc>
          <w:tcPr>
            <w:tcW w:w="369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31F9424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t>оригинал</w:t>
            </w:r>
          </w:p>
        </w:tc>
        <w:tc>
          <w:tcPr>
            <w:tcW w:w="630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D831EDE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Изображение</w:t>
            </w:r>
          </w:p>
        </w:tc>
      </w:tr>
      <w:tr w:rsidR="00195692" w:rsidRPr="00673D47" w14:paraId="1D503AE2" w14:textId="77777777" w:rsidTr="009D53B0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BC69F9B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1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DE5BDD2" w14:textId="0652C107" w:rsidR="00195692" w:rsidRPr="00673D47" w:rsidRDefault="00442EF6" w:rsidP="00195692">
            <w:pPr>
              <w:pStyle w:val="a7"/>
              <w:tabs>
                <w:tab w:val="left" w:pos="708"/>
              </w:tabs>
              <w:spacing w:before="240"/>
              <w:rPr>
                <w:lang w:val="en-US"/>
              </w:rPr>
            </w:pPr>
            <w:r w:rsidRPr="00673D47">
              <w:rPr>
                <w:b/>
                <w:noProof/>
                <w:position w:val="-48"/>
              </w:rPr>
              <w:object w:dxaOrig="1300" w:dyaOrig="920" w14:anchorId="471B888F">
                <v:shape id="_x0000_i1107" type="#_x0000_t75" alt="" style="width:65.55pt;height:45.65pt" o:ole="">
                  <v:imagedata r:id="rId191" o:title=""/>
                </v:shape>
                <o:OLEObject Type="Embed" ProgID="Equation.DSMT4" ShapeID="_x0000_i1107" DrawAspect="Content" ObjectID="_1752528607" r:id="rId192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71B00A30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А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0983B8AB" w14:textId="7BB9F521" w:rsidR="00195692" w:rsidRPr="00673D47" w:rsidRDefault="00195692" w:rsidP="00442EF6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 xml:space="preserve"> </w:t>
            </w:r>
            <w:r w:rsidR="00442EF6" w:rsidRPr="00673D47">
              <w:t xml:space="preserve">Функция </w:t>
            </w:r>
            <w:r w:rsidR="00442EF6">
              <w:rPr>
                <w:i/>
                <w:lang w:val="en-US"/>
              </w:rPr>
              <w:t>f(t)=</w:t>
            </w:r>
            <w:r w:rsidR="00442EF6" w:rsidRPr="00673D47">
              <w:rPr>
                <w:i/>
                <w:lang w:val="en-US"/>
              </w:rPr>
              <w:t>sin</w:t>
            </w:r>
            <w:r w:rsidR="00442EF6">
              <w:rPr>
                <w:i/>
              </w:rPr>
              <w:t>3</w:t>
            </w:r>
            <w:r w:rsidR="00442EF6" w:rsidRPr="00673D47">
              <w:rPr>
                <w:i/>
                <w:lang w:val="en-US"/>
              </w:rPr>
              <w:t>t</w:t>
            </w:r>
          </w:p>
        </w:tc>
      </w:tr>
      <w:tr w:rsidR="00195692" w:rsidRPr="000C6920" w14:paraId="0D13FE91" w14:textId="77777777" w:rsidTr="009D53B0">
        <w:trPr>
          <w:trHeight w:val="319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29EFC3E0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2)</w:t>
            </w: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6E3A1EB2" w14:textId="743356B9" w:rsidR="00195692" w:rsidRPr="00673D47" w:rsidRDefault="00442EF6" w:rsidP="00442EF6">
            <w:pPr>
              <w:pStyle w:val="a7"/>
              <w:tabs>
                <w:tab w:val="left" w:pos="708"/>
              </w:tabs>
              <w:spacing w:before="240"/>
              <w:rPr>
                <w:color w:val="000000"/>
                <w:lang w:val="en-US"/>
              </w:rPr>
            </w:pPr>
            <w:r w:rsidRPr="00673D47">
              <w:rPr>
                <w:b/>
                <w:noProof/>
                <w:position w:val="-40"/>
              </w:rPr>
              <w:object w:dxaOrig="1560" w:dyaOrig="840" w14:anchorId="2A964C8C">
                <v:shape id="_x0000_i1108" type="#_x0000_t75" alt="" style="width:77.9pt;height:41.9pt;mso-width-percent:0;mso-height-percent:0;mso-width-percent:0;mso-height-percent:0" o:ole="">
                  <v:imagedata r:id="rId193" o:title=""/>
                </v:shape>
                <o:OLEObject Type="Embed" ProgID="Equation.DSMT4" ShapeID="_x0000_i1108" DrawAspect="Content" ObjectID="_1752528608" r:id="rId194"/>
              </w:object>
            </w: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6B886F4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Б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301E14E2" w14:textId="05C37613" w:rsidR="00195692" w:rsidRPr="00442EF6" w:rsidRDefault="00442EF6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  <w:lang w:val="en-US"/>
              </w:rPr>
            </w:pPr>
            <w:r w:rsidRPr="00442EF6">
              <w:rPr>
                <w:lang w:val="en-US"/>
              </w:rPr>
              <w:t xml:space="preserve"> </w:t>
            </w:r>
            <w:r w:rsidRPr="00673D47">
              <w:t>Функция</w:t>
            </w:r>
            <w:r w:rsidRPr="00673D47">
              <w:rPr>
                <w:lang w:val="en-US"/>
              </w:rPr>
              <w:t xml:space="preserve"> </w:t>
            </w:r>
            <w:r w:rsidRPr="00673D47">
              <w:rPr>
                <w:i/>
                <w:lang w:val="en-US"/>
              </w:rPr>
              <w:t xml:space="preserve"> f(t)=e</w:t>
            </w:r>
            <w:r w:rsidRPr="00673D47">
              <w:rPr>
                <w:i/>
                <w:vertAlign w:val="superscript"/>
                <w:lang w:val="en-US"/>
              </w:rPr>
              <w:t>t</w:t>
            </w:r>
            <w:r w:rsidRPr="00673D47">
              <w:rPr>
                <w:i/>
                <w:lang w:val="en-US"/>
              </w:rPr>
              <w:t xml:space="preserve"> cos7t</w:t>
            </w:r>
          </w:p>
        </w:tc>
      </w:tr>
      <w:tr w:rsidR="00195692" w:rsidRPr="00673D47" w14:paraId="7AAA54D7" w14:textId="77777777" w:rsidTr="009D53B0">
        <w:trPr>
          <w:trHeight w:val="628"/>
        </w:trPr>
        <w:tc>
          <w:tcPr>
            <w:tcW w:w="9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5319B9B2" w14:textId="77777777" w:rsidR="00195692" w:rsidRPr="00442EF6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26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CF5C446" w14:textId="77777777" w:rsidR="00195692" w:rsidRPr="00442EF6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  <w:lang w:val="en-US"/>
              </w:rPr>
            </w:pPr>
          </w:p>
        </w:tc>
        <w:tc>
          <w:tcPr>
            <w:tcW w:w="10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1B776668" w14:textId="77777777" w:rsidR="00195692" w:rsidRPr="00673D47" w:rsidRDefault="00195692" w:rsidP="00C22EBB">
            <w:pPr>
              <w:pStyle w:val="a7"/>
              <w:tabs>
                <w:tab w:val="left" w:pos="708"/>
              </w:tabs>
              <w:ind w:firstLine="567"/>
              <w:jc w:val="both"/>
              <w:rPr>
                <w:color w:val="000000"/>
              </w:rPr>
            </w:pPr>
            <w:r w:rsidRPr="00673D47">
              <w:rPr>
                <w:color w:val="000000"/>
              </w:rPr>
              <w:t>В)</w:t>
            </w:r>
          </w:p>
        </w:tc>
        <w:tc>
          <w:tcPr>
            <w:tcW w:w="524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14:paraId="4EA0675E" w14:textId="73D82BF7" w:rsidR="00195692" w:rsidRPr="00673D47" w:rsidRDefault="00442EF6" w:rsidP="00C22EBB">
            <w:pPr>
              <w:pStyle w:val="a7"/>
              <w:tabs>
                <w:tab w:val="left" w:pos="708"/>
              </w:tabs>
              <w:jc w:val="both"/>
              <w:rPr>
                <w:color w:val="000000"/>
              </w:rPr>
            </w:pPr>
            <w:r w:rsidRPr="00673D47">
              <w:t xml:space="preserve">Функция </w:t>
            </w:r>
            <w:r w:rsidRPr="00673D47">
              <w:rPr>
                <w:i/>
                <w:lang w:val="en-US"/>
              </w:rPr>
              <w:t>f(t)=tsin4t</w:t>
            </w:r>
          </w:p>
        </w:tc>
      </w:tr>
    </w:tbl>
    <w:p w14:paraId="7385B82F" w14:textId="77777777" w:rsidR="00195692" w:rsidRPr="00673D47" w:rsidRDefault="00195692" w:rsidP="00471C0F">
      <w:pPr>
        <w:pStyle w:val="a7"/>
        <w:numPr>
          <w:ilvl w:val="0"/>
          <w:numId w:val="33"/>
        </w:numPr>
        <w:tabs>
          <w:tab w:val="left" w:pos="708"/>
        </w:tabs>
        <w:jc w:val="both"/>
        <w:rPr>
          <w:color w:val="000000"/>
        </w:rPr>
        <w:sectPr w:rsidR="00195692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6BF7DB7B" w14:textId="77777777" w:rsidR="00B63AF9" w:rsidRPr="00673D47" w:rsidRDefault="00B63AF9" w:rsidP="00B63AF9">
      <w:pPr>
        <w:pStyle w:val="3"/>
        <w:spacing w:after="0"/>
        <w:ind w:left="0" w:firstLine="567"/>
        <w:jc w:val="both"/>
        <w:rPr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space="708"/>
          <w:docGrid w:linePitch="360"/>
        </w:sectPr>
      </w:pPr>
    </w:p>
    <w:p w14:paraId="5A61D8A9" w14:textId="79C60AAC" w:rsidR="00B63AF9" w:rsidRPr="00673D47" w:rsidRDefault="00B63AF9" w:rsidP="009D53B0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  <w:sectPr w:rsidR="00B63AF9" w:rsidRPr="00673D47" w:rsidSect="006E332D">
          <w:type w:val="continuous"/>
          <w:pgSz w:w="11906" w:h="16838"/>
          <w:pgMar w:top="1134" w:right="850" w:bottom="993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  <w:r w:rsidRPr="00673D47">
        <w:rPr>
          <w:rFonts w:ascii="Times New Roman" w:hAnsi="Times New Roman" w:cs="Times New Roman"/>
          <w:iCs/>
          <w:color w:val="000000"/>
          <w:sz w:val="24"/>
          <w:szCs w:val="24"/>
        </w:rPr>
        <w:lastRenderedPageBreak/>
        <w:t xml:space="preserve"> </w:t>
      </w:r>
    </w:p>
    <w:p w14:paraId="76C1A861" w14:textId="77777777" w:rsidR="00B63AF9" w:rsidRPr="00673D47" w:rsidRDefault="00B63AF9" w:rsidP="00B63AF9">
      <w:pPr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lastRenderedPageBreak/>
        <w:t>Задания открытого типа</w:t>
      </w:r>
    </w:p>
    <w:p w14:paraId="7E657B09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Задания на дополнение</w:t>
      </w:r>
    </w:p>
    <w:p w14:paraId="162DF465" w14:textId="77777777" w:rsidR="00B63AF9" w:rsidRPr="00673D47" w:rsidRDefault="00B63AF9" w:rsidP="00B63AF9">
      <w:pPr>
        <w:pStyle w:val="a9"/>
        <w:rPr>
          <w:i/>
          <w:color w:val="000000"/>
          <w:sz w:val="24"/>
          <w:szCs w:val="24"/>
        </w:rPr>
      </w:pPr>
      <w:r w:rsidRPr="00673D47">
        <w:rPr>
          <w:i/>
          <w:color w:val="000000"/>
          <w:sz w:val="24"/>
          <w:szCs w:val="24"/>
        </w:rPr>
        <w:t>Напишите пропущенное слово.</w:t>
      </w:r>
    </w:p>
    <w:p w14:paraId="7C057E5C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79CD8E0C" w14:textId="2278B83B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  <w:r w:rsidRPr="00673D47">
        <w:rPr>
          <w:b/>
          <w:color w:val="000000"/>
          <w:sz w:val="24"/>
          <w:szCs w:val="24"/>
        </w:rPr>
        <w:t>Простые (1 уровень)</w:t>
      </w:r>
    </w:p>
    <w:p w14:paraId="5DCF61A9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77E2819C" w14:textId="693B8FA0" w:rsidR="00B67EFF" w:rsidRPr="00673D47" w:rsidRDefault="00A57EC1" w:rsidP="00C423F3">
      <w:pPr>
        <w:pStyle w:val="a9"/>
        <w:ind w:left="284" w:firstLine="142"/>
        <w:rPr>
          <w:color w:val="000000"/>
          <w:sz w:val="24"/>
          <w:szCs w:val="24"/>
        </w:rPr>
      </w:pPr>
      <w:r w:rsidRPr="00A57EC1">
        <w:rPr>
          <w:color w:val="000000"/>
          <w:sz w:val="24"/>
          <w:szCs w:val="24"/>
        </w:rPr>
        <w:t>4</w:t>
      </w:r>
      <w:r w:rsidR="00B63AF9" w:rsidRPr="00673D47">
        <w:rPr>
          <w:color w:val="000000"/>
          <w:sz w:val="24"/>
          <w:szCs w:val="24"/>
        </w:rPr>
        <w:t>6</w:t>
      </w:r>
      <w:r w:rsidR="00BE4777" w:rsidRPr="00673D47">
        <w:rPr>
          <w:rFonts w:eastAsiaTheme="minorHAnsi"/>
          <w:color w:val="3D424D"/>
          <w:sz w:val="24"/>
          <w:szCs w:val="24"/>
          <w:shd w:val="clear" w:color="auto" w:fill="F8F8F8"/>
          <w:lang w:eastAsia="en-US"/>
        </w:rPr>
        <w:t xml:space="preserve"> </w:t>
      </w:r>
      <w:r w:rsidR="00B67EFF" w:rsidRPr="00673D47">
        <w:rPr>
          <w:color w:val="000000"/>
          <w:sz w:val="24"/>
          <w:szCs w:val="24"/>
        </w:rPr>
        <w:t>Точность результатов будет выше, если членов разложения в ряд Фурье будет…</w:t>
      </w:r>
      <w:r w:rsidR="00B67EFF" w:rsidRPr="00673D47">
        <w:rPr>
          <w:b/>
          <w:color w:val="000000"/>
          <w:sz w:val="24"/>
          <w:szCs w:val="24"/>
        </w:rPr>
        <w:t>(больше)</w:t>
      </w:r>
    </w:p>
    <w:p w14:paraId="4793291E" w14:textId="77777777" w:rsidR="00B67EFF" w:rsidRPr="00673D47" w:rsidRDefault="00B67EFF" w:rsidP="00B63AF9">
      <w:pPr>
        <w:pStyle w:val="a9"/>
        <w:rPr>
          <w:color w:val="000000"/>
          <w:sz w:val="24"/>
          <w:szCs w:val="24"/>
        </w:rPr>
      </w:pPr>
    </w:p>
    <w:p w14:paraId="739D5004" w14:textId="77777777" w:rsidR="00B63AF9" w:rsidRPr="00673D47" w:rsidRDefault="00B63AF9" w:rsidP="00B67EFF">
      <w:pPr>
        <w:tabs>
          <w:tab w:val="left" w:pos="2127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513ADC6" w14:textId="3AF823D9" w:rsidR="00B63AF9" w:rsidRPr="00673D47" w:rsidRDefault="00A57EC1" w:rsidP="00C423F3">
      <w:pPr>
        <w:pStyle w:val="a7"/>
        <w:tabs>
          <w:tab w:val="clear" w:pos="4677"/>
          <w:tab w:val="clear" w:pos="9355"/>
          <w:tab w:val="left" w:pos="708"/>
        </w:tabs>
        <w:ind w:firstLine="426"/>
        <w:jc w:val="both"/>
        <w:rPr>
          <w:color w:val="000000"/>
        </w:rPr>
      </w:pPr>
      <w:r w:rsidRPr="00A57EC1">
        <w:rPr>
          <w:color w:val="000000"/>
        </w:rPr>
        <w:t>4</w:t>
      </w:r>
      <w:r w:rsidR="00B63AF9" w:rsidRPr="00673D47">
        <w:rPr>
          <w:color w:val="000000"/>
        </w:rPr>
        <w:t>7</w:t>
      </w:r>
      <w:r w:rsidR="00B67EFF" w:rsidRPr="00673D47">
        <w:rPr>
          <w:rFonts w:eastAsiaTheme="minorHAnsi"/>
          <w:b/>
          <w:bCs/>
          <w:color w:val="000000"/>
          <w:shd w:val="clear" w:color="auto" w:fill="FFFFFF"/>
          <w:lang w:eastAsia="en-US"/>
        </w:rPr>
        <w:t xml:space="preserve"> </w:t>
      </w:r>
      <w:r w:rsidR="00296C96" w:rsidRPr="00673D47">
        <w:rPr>
          <w:bCs/>
          <w:iCs/>
          <w:color w:val="000000"/>
        </w:rPr>
        <w:t>Если ряд  </w:t>
      </w:r>
      <w:r w:rsidR="00D72598" w:rsidRPr="00673D47">
        <w:rPr>
          <w:noProof/>
          <w:color w:val="000000"/>
          <w:position w:val="-32"/>
        </w:rPr>
        <w:object w:dxaOrig="660" w:dyaOrig="780" w14:anchorId="0AF9CC5D">
          <v:shape id="_x0000_i1109" type="#_x0000_t75" alt="" style="width:32.8pt;height:37.6pt;mso-width-percent:0;mso-height-percent:0;mso-width-percent:0;mso-height-percent:0" o:ole="">
            <v:imagedata r:id="rId24" o:title=""/>
          </v:shape>
          <o:OLEObject Type="Embed" ProgID="Equation.DSMT4" ShapeID="_x0000_i1109" DrawAspect="Content" ObjectID="_1752528609" r:id="rId195"/>
        </w:object>
      </w:r>
      <w:r w:rsidR="00296C96" w:rsidRPr="00673D47">
        <w:rPr>
          <w:bCs/>
          <w:iCs/>
          <w:color w:val="000000"/>
        </w:rPr>
        <w:t>сходится, то его общий член стремится к </w:t>
      </w:r>
      <w:r w:rsidR="00B67EFF" w:rsidRPr="00673D47">
        <w:rPr>
          <w:bCs/>
          <w:color w:val="000000"/>
        </w:rPr>
        <w:t xml:space="preserve">... </w:t>
      </w:r>
      <w:r w:rsidR="00B67EFF" w:rsidRPr="00673D47">
        <w:rPr>
          <w:b/>
          <w:bCs/>
          <w:color w:val="000000"/>
        </w:rPr>
        <w:t>(</w:t>
      </w:r>
      <w:r w:rsidR="00296C96" w:rsidRPr="00673D47">
        <w:rPr>
          <w:b/>
          <w:bCs/>
          <w:color w:val="000000"/>
        </w:rPr>
        <w:t xml:space="preserve">0, </w:t>
      </w:r>
      <w:r w:rsidR="00B67EFF" w:rsidRPr="00673D47">
        <w:rPr>
          <w:b/>
          <w:iCs/>
          <w:color w:val="000000"/>
        </w:rPr>
        <w:t>нулю, ноль, нуль)</w:t>
      </w:r>
      <w:r w:rsidR="00B63AF9" w:rsidRPr="00673D47">
        <w:rPr>
          <w:b/>
          <w:color w:val="000000"/>
        </w:rPr>
        <w:tab/>
      </w:r>
    </w:p>
    <w:p w14:paraId="0EFE7CBE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54044995" w14:textId="4AFDFB77" w:rsidR="00B63AF9" w:rsidRPr="00A57EC1" w:rsidRDefault="00A57EC1" w:rsidP="00A57EC1">
      <w:pPr>
        <w:shd w:val="clear" w:color="auto" w:fill="FFFFFF"/>
        <w:tabs>
          <w:tab w:val="left" w:pos="360"/>
        </w:tabs>
        <w:autoSpaceDE w:val="0"/>
        <w:autoSpaceDN w:val="0"/>
        <w:adjustRightInd w:val="0"/>
        <w:spacing w:after="0" w:line="240" w:lineRule="auto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 xml:space="preserve">48 </w:t>
      </w:r>
      <w:r w:rsidR="00110E5D" w:rsidRPr="00A57EC1">
        <w:rPr>
          <w:rFonts w:ascii="Times New Roman" w:hAnsi="Times New Roman" w:cs="Times New Roman"/>
          <w:color w:val="000000"/>
          <w:sz w:val="24"/>
          <w:szCs w:val="24"/>
        </w:rPr>
        <w:t xml:space="preserve">Радиус сходимости степенного ряда </w:t>
      </w:r>
      <w:r w:rsidR="00110E5D" w:rsidRPr="00673D47">
        <w:rPr>
          <w:noProof/>
          <w:position w:val="-20"/>
          <w:lang w:eastAsia="ru-RU"/>
        </w:rPr>
        <w:drawing>
          <wp:inline distT="0" distB="0" distL="0" distR="0" wp14:anchorId="4C8FE971" wp14:editId="47FB76F5">
            <wp:extent cx="736459" cy="482799"/>
            <wp:effectExtent l="0" t="0" r="698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758594" cy="49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10E5D" w:rsidRPr="00A57EC1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="00110E5D" w:rsidRPr="00A57EC1">
        <w:rPr>
          <w:rFonts w:ascii="Times New Roman" w:hAnsi="Times New Roman" w:cs="Times New Roman"/>
          <w:b/>
          <w:color w:val="000000"/>
          <w:sz w:val="24"/>
          <w:szCs w:val="24"/>
        </w:rPr>
        <w:t>(0, нулю, ноль)</w:t>
      </w:r>
    </w:p>
    <w:p w14:paraId="4387BAB0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911B872" w14:textId="29C0430B" w:rsidR="00B63AF9" w:rsidRPr="00673D47" w:rsidRDefault="00A57EC1" w:rsidP="00C423F3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A57EC1">
        <w:rPr>
          <w:color w:val="000000"/>
        </w:rPr>
        <w:t>4</w:t>
      </w:r>
      <w:r w:rsidR="00B63AF9" w:rsidRPr="00673D47">
        <w:rPr>
          <w:color w:val="000000"/>
        </w:rPr>
        <w:t>9</w:t>
      </w:r>
      <w:r w:rsidR="00A32384" w:rsidRPr="00673D47">
        <w:rPr>
          <w:color w:val="000000"/>
        </w:rPr>
        <w:t xml:space="preserve"> </w:t>
      </w:r>
      <w:r w:rsidR="00C423F3" w:rsidRPr="00673D47">
        <w:rPr>
          <w:color w:val="000000"/>
        </w:rPr>
        <w:t xml:space="preserve">Третий член ряда </w:t>
      </w:r>
      <w:r w:rsidR="00C423F3" w:rsidRPr="00673D47">
        <w:rPr>
          <w:noProof/>
          <w:color w:val="000000"/>
          <w:position w:val="-20"/>
        </w:rPr>
        <w:drawing>
          <wp:inline distT="0" distB="0" distL="0" distR="0" wp14:anchorId="150F65DB" wp14:editId="0AC335AA">
            <wp:extent cx="930891" cy="505341"/>
            <wp:effectExtent l="0" t="0" r="317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23F3" w:rsidRPr="00673D47">
        <w:rPr>
          <w:color w:val="000000"/>
        </w:rPr>
        <w:t xml:space="preserve"> равен … </w:t>
      </w:r>
      <w:r w:rsidR="00C423F3" w:rsidRPr="00673D47">
        <w:rPr>
          <w:b/>
          <w:color w:val="000000"/>
        </w:rPr>
        <w:t>(7, семь, семи)</w:t>
      </w:r>
    </w:p>
    <w:p w14:paraId="47DDC455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21C1BF55" w14:textId="4A7D7B05" w:rsidR="00B63AF9" w:rsidRPr="00673D47" w:rsidRDefault="00A57EC1" w:rsidP="00B63AF9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A57EC1">
        <w:rPr>
          <w:color w:val="000000"/>
        </w:rPr>
        <w:t>5</w:t>
      </w:r>
      <w:r w:rsidR="00B63AF9" w:rsidRPr="00673D47">
        <w:rPr>
          <w:color w:val="000000"/>
        </w:rPr>
        <w:t>0</w:t>
      </w:r>
      <w:r w:rsidR="00A32384" w:rsidRPr="00673D47">
        <w:rPr>
          <w:color w:val="000000"/>
        </w:rPr>
        <w:t xml:space="preserve"> </w:t>
      </w:r>
      <w:r w:rsidR="007F7038" w:rsidRPr="00673D47">
        <w:rPr>
          <w:color w:val="000000"/>
        </w:rPr>
        <w:t xml:space="preserve">Для ряда </w:t>
      </w:r>
      <w:r w:rsidR="00D72598" w:rsidRPr="00673D47">
        <w:rPr>
          <w:noProof/>
          <w:position w:val="-32"/>
        </w:rPr>
        <w:object w:dxaOrig="700" w:dyaOrig="800" w14:anchorId="0E5206AA">
          <v:shape id="_x0000_i1110" type="#_x0000_t75" alt="" style="width:34.95pt;height:40.85pt;mso-width-percent:0;mso-height-percent:0;mso-width-percent:0;mso-height-percent:0" o:ole="">
            <v:imagedata r:id="rId198" o:title=""/>
          </v:shape>
          <o:OLEObject Type="Embed" ProgID="Equation.DSMT4" ShapeID="_x0000_i1110" DrawAspect="Content" ObjectID="_1752528610" r:id="rId199"/>
        </w:object>
      </w:r>
      <w:r w:rsidR="007F7038" w:rsidRPr="00673D47">
        <w:t xml:space="preserve"> сумма </w:t>
      </w:r>
      <w:r w:rsidR="00D72598" w:rsidRPr="00673D47">
        <w:rPr>
          <w:b/>
          <w:noProof/>
          <w:position w:val="-12"/>
        </w:rPr>
        <w:object w:dxaOrig="820" w:dyaOrig="380" w14:anchorId="5A02CFA6">
          <v:shape id="_x0000_i1111" type="#_x0000_t75" alt="" style="width:41.35pt;height:18.8pt;mso-width-percent:0;mso-height-percent:0;mso-width-percent:0;mso-height-percent:0" o:ole="">
            <v:imagedata r:id="rId200" o:title=""/>
          </v:shape>
          <o:OLEObject Type="Embed" ProgID="Equation.DSMT4" ShapeID="_x0000_i1111" DrawAspect="Content" ObjectID="_1752528611" r:id="rId201"/>
        </w:object>
      </w:r>
      <w:r w:rsidR="007F7038" w:rsidRPr="00673D47">
        <w:t xml:space="preserve"> равна …</w:t>
      </w:r>
      <w:r w:rsidR="001C62B0" w:rsidRPr="00673D47">
        <w:t xml:space="preserve"> </w:t>
      </w:r>
      <w:r w:rsidR="008A2B6E" w:rsidRPr="00673D47">
        <w:rPr>
          <w:b/>
        </w:rPr>
        <w:t>(6, шесть, шести)</w:t>
      </w:r>
    </w:p>
    <w:p w14:paraId="20D5DA2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71FAFF6" w14:textId="5A9C95A1" w:rsidR="00B63AF9" w:rsidRPr="00673D47" w:rsidRDefault="00A57EC1" w:rsidP="00631C25">
      <w:pPr>
        <w:pStyle w:val="a3"/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631C25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1 </w:t>
      </w:r>
      <w:r w:rsidR="008A2B6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диус сходимости степенного ряда </w:t>
      </w:r>
      <w:r w:rsidR="00D72598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020" w:dyaOrig="800" w14:anchorId="282CFC17">
          <v:shape id="_x0000_i1112" type="#_x0000_t75" alt="" style="width:51.6pt;height:40.85pt;mso-width-percent:0;mso-height-percent:0;mso-width-percent:0;mso-height-percent:0" o:ole="">
            <v:imagedata r:id="rId202" o:title=""/>
          </v:shape>
          <o:OLEObject Type="Embed" ProgID="Equation.DSMT4" ShapeID="_x0000_i1112" DrawAspect="Content" ObjectID="_1752528612" r:id="rId203"/>
        </w:object>
      </w:r>
      <w:r w:rsidR="008A2B6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="008A2B6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7, семь, семи)</w:t>
      </w:r>
    </w:p>
    <w:p w14:paraId="25AE5260" w14:textId="77777777" w:rsidR="006E332D" w:rsidRPr="00673D47" w:rsidRDefault="006E332D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B9AF6D5" w14:textId="633C41A5" w:rsidR="00ED03F6" w:rsidRPr="00673D47" w:rsidRDefault="00A57EC1" w:rsidP="00ED03F6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9D53B0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2 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в разложении ряда Фурье,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6B2EB669">
          <v:shape id="_x0000_i1113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113" DrawAspect="Content" ObjectID="_1752528613" r:id="rId204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- нечетная, то коэффициент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300" w:dyaOrig="380" w14:anchorId="79B02705">
          <v:shape id="_x0000_i1114" type="#_x0000_t75" alt="" style="width:14.5pt;height:18.8pt;mso-width-percent:0;mso-height-percent:0;mso-width-percent:0;mso-height-percent:0" o:ole="">
            <v:imagedata r:id="rId8" o:title=""/>
          </v:shape>
          <o:OLEObject Type="Embed" ProgID="Equation.DSMT4" ShapeID="_x0000_i1114" DrawAspect="Content" ObjectID="_1752528614" r:id="rId205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ен … </w:t>
      </w:r>
      <w:r w:rsidR="00ED03F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72FC0791" w14:textId="77777777" w:rsidR="00DE255A" w:rsidRPr="00673D47" w:rsidRDefault="00DE255A" w:rsidP="00DE255A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9BB3CBD" w14:textId="77777777" w:rsidR="00DE255A" w:rsidRPr="00673D47" w:rsidRDefault="00DE255A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F15EA44" w14:textId="77777777" w:rsidR="006E332D" w:rsidRPr="00673D47" w:rsidRDefault="006E332D" w:rsidP="006E332D">
      <w:pPr>
        <w:pStyle w:val="a3"/>
        <w:spacing w:after="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Средне-сложные (2 уровень)</w:t>
      </w:r>
    </w:p>
    <w:p w14:paraId="76C8F0BE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5C89227" w14:textId="73E6182F" w:rsidR="00B63AF9" w:rsidRPr="00673D47" w:rsidRDefault="00A57EC1" w:rsidP="00B63AF9">
      <w:pPr>
        <w:pStyle w:val="a9"/>
        <w:rPr>
          <w:b/>
          <w:color w:val="000000"/>
          <w:sz w:val="24"/>
          <w:szCs w:val="24"/>
        </w:rPr>
      </w:pPr>
      <w:r w:rsidRPr="00A57EC1">
        <w:rPr>
          <w:color w:val="000000"/>
          <w:sz w:val="24"/>
          <w:szCs w:val="24"/>
        </w:rPr>
        <w:t>5</w:t>
      </w:r>
      <w:r w:rsidR="009D53B0" w:rsidRPr="00673D47">
        <w:rPr>
          <w:color w:val="000000"/>
          <w:sz w:val="24"/>
          <w:szCs w:val="24"/>
        </w:rPr>
        <w:t xml:space="preserve">3 </w:t>
      </w:r>
      <w:r w:rsidR="00687F6A" w:rsidRPr="00673D47">
        <w:rPr>
          <w:color w:val="000000"/>
          <w:sz w:val="24"/>
          <w:szCs w:val="24"/>
        </w:rPr>
        <w:t xml:space="preserve">Частная производная функции </w:t>
      </w:r>
      <w:r w:rsidR="00D72598" w:rsidRPr="00673D47">
        <w:rPr>
          <w:noProof/>
          <w:position w:val="-12"/>
          <w:sz w:val="24"/>
          <w:szCs w:val="24"/>
        </w:rPr>
        <w:object w:dxaOrig="2799" w:dyaOrig="360" w14:anchorId="55692379">
          <v:shape id="_x0000_i1115" type="#_x0000_t75" alt="" style="width:140.8pt;height:17.75pt;mso-width-percent:0;mso-height-percent:0;mso-width-percent:0;mso-height-percent:0" o:ole="">
            <v:imagedata r:id="rId206" o:title=""/>
          </v:shape>
          <o:OLEObject Type="Embed" ProgID="Equation.DSMT4" ShapeID="_x0000_i1115" DrawAspect="Content" ObjectID="_1752528615" r:id="rId207"/>
        </w:object>
      </w:r>
      <w:r w:rsidR="00687F6A" w:rsidRPr="00673D47">
        <w:rPr>
          <w:sz w:val="24"/>
          <w:szCs w:val="24"/>
        </w:rPr>
        <w:t xml:space="preserve"> </w:t>
      </w:r>
      <w:r w:rsidR="00687F6A" w:rsidRPr="00673D47">
        <w:rPr>
          <w:color w:val="000000"/>
          <w:sz w:val="24"/>
          <w:szCs w:val="24"/>
        </w:rPr>
        <w:t>по переменной</w:t>
      </w:r>
      <w:r w:rsidR="00687F6A" w:rsidRPr="00673D47">
        <w:rPr>
          <w:i/>
          <w:color w:val="000000"/>
          <w:sz w:val="24"/>
          <w:szCs w:val="24"/>
        </w:rPr>
        <w:t xml:space="preserve"> х</w:t>
      </w:r>
      <w:r w:rsidR="00687F6A" w:rsidRPr="00673D47">
        <w:rPr>
          <w:color w:val="000000"/>
          <w:sz w:val="24"/>
          <w:szCs w:val="24"/>
        </w:rPr>
        <w:t xml:space="preserve"> в точке </w:t>
      </w:r>
      <w:r w:rsidR="00D72598" w:rsidRPr="00673D47">
        <w:rPr>
          <w:noProof/>
          <w:color w:val="000000"/>
          <w:position w:val="-12"/>
          <w:sz w:val="24"/>
          <w:szCs w:val="24"/>
        </w:rPr>
        <w:object w:dxaOrig="1140" w:dyaOrig="380" w14:anchorId="04A3C406">
          <v:shape id="_x0000_i1116" type="#_x0000_t75" alt="" style="width:57.5pt;height:18.8pt;mso-width-percent:0;mso-height-percent:0;mso-width-percent:0;mso-height-percent:0" o:ole="">
            <v:imagedata r:id="rId208" o:title=""/>
          </v:shape>
          <o:OLEObject Type="Embed" ProgID="Equation.DSMT4" ShapeID="_x0000_i1116" DrawAspect="Content" ObjectID="_1752528616" r:id="rId209"/>
        </w:object>
      </w:r>
      <w:r w:rsidR="00687F6A" w:rsidRPr="00673D47">
        <w:rPr>
          <w:color w:val="000000"/>
          <w:sz w:val="24"/>
          <w:szCs w:val="24"/>
        </w:rPr>
        <w:t xml:space="preserve"> равна… </w:t>
      </w:r>
      <w:r w:rsidR="00687F6A" w:rsidRPr="00673D47">
        <w:rPr>
          <w:b/>
          <w:color w:val="000000"/>
          <w:sz w:val="24"/>
          <w:szCs w:val="24"/>
        </w:rPr>
        <w:t>(5, пять, пяти)</w:t>
      </w:r>
      <w:r w:rsidR="008F1F3C" w:rsidRPr="008F1F3C">
        <w:rPr>
          <w:noProof/>
        </w:rPr>
        <w:t xml:space="preserve"> </w:t>
      </w:r>
    </w:p>
    <w:p w14:paraId="4A9B8FA6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CE2B6F5" w14:textId="3040251D" w:rsidR="00B63AF9" w:rsidRPr="00673D47" w:rsidRDefault="00A57EC1" w:rsidP="00C423F3">
      <w:pPr>
        <w:spacing w:after="0"/>
        <w:ind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E66AAE" w:rsidRPr="00673D47">
        <w:rPr>
          <w:rFonts w:ascii="Times New Roman" w:hAnsi="Times New Roman" w:cs="Times New Roman"/>
          <w:sz w:val="24"/>
          <w:szCs w:val="24"/>
        </w:rPr>
        <w:t xml:space="preserve"> 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на отрезке [- </w:t>
      </w:r>
      <w:proofErr w:type="gramStart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,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proofErr w:type="gramEnd"/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] выполняется равенство</w:t>
      </w:r>
      <w:r w:rsidR="009D53B0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-x)=- f (x)</w:t>
      </w:r>
      <w:r w:rsidR="001C77DC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, </w:t>
      </w:r>
      <w:r w:rsidR="001C77DC" w:rsidRPr="00673D47">
        <w:rPr>
          <w:rFonts w:ascii="Times New Roman" w:hAnsi="Times New Roman" w:cs="Times New Roman"/>
          <w:color w:val="000000"/>
          <w:sz w:val="24"/>
          <w:szCs w:val="24"/>
        </w:rPr>
        <w:t>то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  функция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нечетной, нечетная, нечётная, нечётной)</w:t>
      </w:r>
      <w:r w:rsidR="00B63AF9" w:rsidRPr="00673D47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3091C52C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6345FF9A" w14:textId="540A675A" w:rsidR="00B63AF9" w:rsidRPr="00673D47" w:rsidRDefault="00A57EC1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59" w:dyaOrig="780" w14:anchorId="1641FD48">
          <v:shape id="_x0000_i1117" type="#_x0000_t75" alt="" style="width:67.7pt;height:37.6pt;mso-width-percent:0;mso-height-percent:0;mso-width-percent:0;mso-height-percent:0" o:ole="">
            <v:imagedata r:id="rId210" o:title=""/>
          </v:shape>
          <o:OLEObject Type="Embed" ProgID="Equation.DSMT4" ShapeID="_x0000_i1117" DrawAspect="Content" ObjectID="_1752528617" r:id="rId211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0F6B8FE3" w14:textId="77777777" w:rsidR="00B63AF9" w:rsidRPr="00673D47" w:rsidRDefault="00B63AF9" w:rsidP="00B63AF9">
      <w:pPr>
        <w:pStyle w:val="a9"/>
        <w:rPr>
          <w:b/>
          <w:color w:val="000000"/>
          <w:sz w:val="24"/>
          <w:szCs w:val="24"/>
        </w:rPr>
      </w:pPr>
    </w:p>
    <w:p w14:paraId="2C7BC23F" w14:textId="602810E1" w:rsidR="00F13810" w:rsidRPr="00673D47" w:rsidRDefault="00A57EC1" w:rsidP="00F13810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A57EC1">
        <w:rPr>
          <w:color w:val="000000"/>
        </w:rPr>
        <w:t>5</w:t>
      </w:r>
      <w:r w:rsidR="00B63AF9" w:rsidRPr="00673D47">
        <w:rPr>
          <w:color w:val="000000"/>
        </w:rPr>
        <w:t>6</w:t>
      </w:r>
      <w:r w:rsidR="00F13810" w:rsidRPr="00673D47">
        <w:rPr>
          <w:color w:val="000000"/>
        </w:rPr>
        <w:t xml:space="preserve"> </w:t>
      </w:r>
      <w:r w:rsidR="004F6BA9" w:rsidRPr="00673D47">
        <w:rPr>
          <w:color w:val="000000"/>
        </w:rPr>
        <w:t xml:space="preserve">Параметр </w:t>
      </w:r>
      <w:r w:rsidR="004F6BA9" w:rsidRPr="00673D47">
        <w:rPr>
          <w:i/>
          <w:color w:val="000000"/>
        </w:rPr>
        <w:t>р</w:t>
      </w:r>
      <w:r w:rsidR="004F6BA9" w:rsidRPr="00673D47">
        <w:rPr>
          <w:color w:val="000000"/>
        </w:rPr>
        <w:t xml:space="preserve"> </w:t>
      </w:r>
      <w:r w:rsidR="004F6BA9" w:rsidRPr="00673D47">
        <w:rPr>
          <w:bCs/>
        </w:rPr>
        <w:t>сравниваемого эталонного ряда</w:t>
      </w:r>
      <w:r w:rsidR="004F6BA9" w:rsidRPr="00673D47">
        <w:rPr>
          <w:b/>
          <w:bCs/>
        </w:rPr>
        <w:t> </w:t>
      </w:r>
      <w:r w:rsidR="00D72598" w:rsidRPr="00673D47">
        <w:rPr>
          <w:noProof/>
          <w:position w:val="-32"/>
        </w:rPr>
        <w:object w:dxaOrig="740" w:dyaOrig="780" w14:anchorId="69095E2E">
          <v:shape id="_x0000_i1118" type="#_x0000_t75" alt="" style="width:37.05pt;height:39.2pt;mso-width-percent:0;mso-height-percent:0;mso-width-percent:0;mso-height-percent:0" o:ole="">
            <v:imagedata r:id="rId212" o:title=""/>
          </v:shape>
          <o:OLEObject Type="Embed" ProgID="Equation.DSMT4" ShapeID="_x0000_i1118" DrawAspect="Content" ObjectID="_1752528618" r:id="rId213"/>
        </w:object>
      </w:r>
      <w:r w:rsidR="004F6BA9" w:rsidRPr="00673D47">
        <w:rPr>
          <w:color w:val="000000"/>
        </w:rPr>
        <w:t xml:space="preserve"> с </w:t>
      </w:r>
      <w:r w:rsidR="00F13810" w:rsidRPr="00673D47">
        <w:rPr>
          <w:color w:val="000000"/>
        </w:rPr>
        <w:t>ряд</w:t>
      </w:r>
      <w:r w:rsidR="004F6BA9" w:rsidRPr="00673D47">
        <w:rPr>
          <w:color w:val="000000"/>
        </w:rPr>
        <w:t xml:space="preserve">ом </w:t>
      </w:r>
      <w:r w:rsidR="00F13810" w:rsidRPr="00673D47">
        <w:rPr>
          <w:color w:val="000000"/>
        </w:rPr>
        <w:t xml:space="preserve"> </w:t>
      </w:r>
      <w:r w:rsidR="00D72598" w:rsidRPr="00673D47">
        <w:rPr>
          <w:noProof/>
          <w:position w:val="-36"/>
        </w:rPr>
        <w:object w:dxaOrig="1280" w:dyaOrig="820" w14:anchorId="72995CFC">
          <v:shape id="_x0000_i1119" type="#_x0000_t75" alt="" style="width:63.95pt;height:41.35pt;mso-width-percent:0;mso-height-percent:0;mso-width-percent:0;mso-height-percent:0" o:ole="">
            <v:imagedata r:id="rId214" o:title=""/>
          </v:shape>
          <o:OLEObject Type="Embed" ProgID="Equation.DSMT4" ShapeID="_x0000_i1119" DrawAspect="Content" ObjectID="_1752528619" r:id="rId215"/>
        </w:object>
      </w:r>
      <w:r w:rsidR="00F13810" w:rsidRPr="00673D47">
        <w:t xml:space="preserve"> рав</w:t>
      </w:r>
      <w:r w:rsidR="004F6BA9" w:rsidRPr="00673D47">
        <w:t>ен</w:t>
      </w:r>
      <w:r w:rsidR="00F13810" w:rsidRPr="00673D47">
        <w:t xml:space="preserve"> …</w:t>
      </w:r>
      <w:r w:rsidR="001C62B0" w:rsidRPr="00673D47">
        <w:t xml:space="preserve"> </w:t>
      </w:r>
      <w:r w:rsidR="00F13810" w:rsidRPr="00673D47">
        <w:rPr>
          <w:b/>
        </w:rPr>
        <w:t>(</w:t>
      </w:r>
      <w:r w:rsidR="004F6BA9" w:rsidRPr="00673D47">
        <w:rPr>
          <w:b/>
        </w:rPr>
        <w:t>4</w:t>
      </w:r>
      <w:r w:rsidR="00F13810" w:rsidRPr="00673D47">
        <w:rPr>
          <w:b/>
        </w:rPr>
        <w:t xml:space="preserve">, </w:t>
      </w:r>
      <w:r w:rsidR="004F6BA9" w:rsidRPr="00673D47">
        <w:rPr>
          <w:b/>
        </w:rPr>
        <w:t>четыре, четырем</w:t>
      </w:r>
      <w:r w:rsidR="00F13810" w:rsidRPr="00673D47">
        <w:rPr>
          <w:b/>
        </w:rPr>
        <w:t>)</w:t>
      </w:r>
    </w:p>
    <w:p w14:paraId="22D7A901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467B5518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047C495F" w14:textId="69F783FE" w:rsidR="007813D0" w:rsidRPr="00673D47" w:rsidRDefault="00A57EC1" w:rsidP="007813D0">
      <w:pPr>
        <w:pStyle w:val="a9"/>
        <w:rPr>
          <w:rFonts w:eastAsiaTheme="minorHAnsi"/>
          <w:b/>
          <w:color w:val="000000"/>
          <w:sz w:val="24"/>
          <w:szCs w:val="24"/>
          <w:lang w:eastAsia="en-US"/>
        </w:rPr>
      </w:pPr>
      <w:r w:rsidRPr="00A57EC1">
        <w:rPr>
          <w:color w:val="000000"/>
          <w:sz w:val="24"/>
          <w:szCs w:val="24"/>
        </w:rPr>
        <w:t>5</w:t>
      </w:r>
      <w:r w:rsidR="009D53B0" w:rsidRPr="00673D47">
        <w:rPr>
          <w:color w:val="000000"/>
          <w:sz w:val="24"/>
          <w:szCs w:val="24"/>
        </w:rPr>
        <w:t xml:space="preserve">7 </w: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Уравнение </w:t>
      </w:r>
      <w:r w:rsidR="00D72598" w:rsidRPr="00673D47">
        <w:rPr>
          <w:rFonts w:eastAsiaTheme="minorHAnsi"/>
          <w:noProof/>
          <w:color w:val="000000"/>
          <w:position w:val="-16"/>
          <w:sz w:val="24"/>
          <w:szCs w:val="24"/>
          <w:lang w:eastAsia="en-US"/>
        </w:rPr>
        <w:object w:dxaOrig="4200" w:dyaOrig="440" w14:anchorId="2887FF6E">
          <v:shape id="_x0000_i1120" type="#_x0000_t75" alt="" style="width:207.95pt;height:22.05pt;mso-width-percent:0;mso-height-percent:0;mso-width-percent:0;mso-height-percent:0" o:ole="">
            <v:imagedata r:id="rId216" o:title=""/>
          </v:shape>
          <o:OLEObject Type="Embed" ProgID="Equation.DSMT4" ShapeID="_x0000_i1120" DrawAspect="Content" ObjectID="_1752528620" r:id="rId217"/>
        </w:objec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 имеет параболический тип при значениях параметра </w:t>
      </w:r>
      <w:r w:rsidR="007813D0" w:rsidRPr="00673D47">
        <w:rPr>
          <w:rFonts w:eastAsiaTheme="minorHAnsi"/>
          <w:i/>
          <w:color w:val="000000"/>
          <w:sz w:val="24"/>
          <w:szCs w:val="24"/>
          <w:lang w:eastAsia="en-US"/>
        </w:rPr>
        <w:t>a</w:t>
      </w:r>
      <w:r w:rsidR="007813D0" w:rsidRPr="00673D47">
        <w:rPr>
          <w:rFonts w:eastAsiaTheme="minorHAnsi"/>
          <w:color w:val="000000"/>
          <w:sz w:val="24"/>
          <w:szCs w:val="24"/>
          <w:lang w:eastAsia="en-US"/>
        </w:rPr>
        <w:t xml:space="preserve"> равном … </w:t>
      </w:r>
      <w:r w:rsidR="007813D0" w:rsidRPr="00673D47">
        <w:rPr>
          <w:rFonts w:eastAsiaTheme="minorHAnsi"/>
          <w:b/>
          <w:color w:val="000000"/>
          <w:sz w:val="24"/>
          <w:szCs w:val="24"/>
          <w:lang w:eastAsia="en-US"/>
        </w:rPr>
        <w:t>(0, нулю, ноль)</w:t>
      </w:r>
    </w:p>
    <w:p w14:paraId="2F177836" w14:textId="1C1C9EAA" w:rsidR="00B63AF9" w:rsidRPr="00673D47" w:rsidRDefault="00B63AF9" w:rsidP="007813D0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26B7A06" w14:textId="3B4CD9AF" w:rsidR="00601934" w:rsidRPr="00673D47" w:rsidRDefault="00A57EC1" w:rsidP="00601934">
      <w:pPr>
        <w:pStyle w:val="a9"/>
        <w:rPr>
          <w:rFonts w:eastAsiaTheme="minorHAnsi"/>
          <w:color w:val="000000"/>
          <w:sz w:val="24"/>
          <w:szCs w:val="24"/>
          <w:lang w:eastAsia="en-US"/>
        </w:rPr>
      </w:pPr>
      <w:r w:rsidRPr="00A57EC1">
        <w:rPr>
          <w:rFonts w:eastAsiaTheme="minorHAnsi"/>
          <w:color w:val="000000"/>
          <w:sz w:val="24"/>
          <w:szCs w:val="24"/>
          <w:lang w:eastAsia="en-US"/>
        </w:rPr>
        <w:t>5</w:t>
      </w:r>
      <w:r w:rsidR="00601934" w:rsidRPr="00673D47">
        <w:rPr>
          <w:rFonts w:eastAsiaTheme="minorHAnsi"/>
          <w:color w:val="000000"/>
          <w:sz w:val="24"/>
          <w:szCs w:val="24"/>
          <w:lang w:eastAsia="en-US"/>
        </w:rPr>
        <w:t xml:space="preserve">8 Числовой ряд </w:t>
      </w:r>
      <w:r w:rsidR="00D72598" w:rsidRPr="00673D47">
        <w:rPr>
          <w:rFonts w:eastAsiaTheme="minorHAnsi"/>
          <w:noProof/>
          <w:color w:val="000000"/>
          <w:position w:val="-18"/>
          <w:sz w:val="24"/>
          <w:szCs w:val="24"/>
          <w:lang w:eastAsia="en-US"/>
        </w:rPr>
        <w:object w:dxaOrig="660" w:dyaOrig="780" w14:anchorId="7DD9CC93">
          <v:shape id="_x0000_i1121" type="#_x0000_t75" alt="" style="width:32.8pt;height:37.6pt;mso-width-percent:0;mso-height-percent:0;mso-width-percent:0;mso-height-percent:0" o:ole="">
            <v:imagedata r:id="rId24" o:title=""/>
          </v:shape>
          <o:OLEObject Type="Embed" ProgID="Equation.DSMT4" ShapeID="_x0000_i1121" DrawAspect="Content" ObjectID="_1752528621" r:id="rId218"/>
        </w:object>
      </w:r>
      <w:r w:rsidR="00601934" w:rsidRPr="00673D47">
        <w:rPr>
          <w:rFonts w:eastAsiaTheme="minorHAnsi"/>
          <w:color w:val="000000"/>
          <w:sz w:val="24"/>
          <w:szCs w:val="24"/>
          <w:lang w:eastAsia="en-US"/>
        </w:rPr>
        <w:t xml:space="preserve"> сходится если, </w:t>
      </w:r>
      <w:r w:rsidR="00D72598" w:rsidRPr="00673D47">
        <w:rPr>
          <w:rFonts w:eastAsiaTheme="minorHAnsi"/>
          <w:b/>
          <w:noProof/>
          <w:color w:val="000000"/>
          <w:position w:val="-18"/>
          <w:sz w:val="24"/>
          <w:szCs w:val="24"/>
          <w:lang w:eastAsia="en-US"/>
        </w:rPr>
        <w:object w:dxaOrig="700" w:dyaOrig="480" w14:anchorId="6AC074C8">
          <v:shape id="_x0000_i1122" type="#_x0000_t75" alt="" style="width:34.95pt;height:22.55pt;mso-width-percent:0;mso-height-percent:0;mso-width-percent:0;mso-height-percent:0" o:ole="">
            <v:imagedata r:id="rId219" o:title=""/>
          </v:shape>
          <o:OLEObject Type="Embed" ProgID="Equation.DSMT4" ShapeID="_x0000_i1122" DrawAspect="Content" ObjectID="_1752528622" r:id="rId220"/>
        </w:object>
      </w:r>
      <w:r w:rsidR="00601934" w:rsidRPr="00673D47">
        <w:rPr>
          <w:rFonts w:eastAsiaTheme="minorHAnsi"/>
          <w:color w:val="000000"/>
          <w:sz w:val="24"/>
          <w:szCs w:val="24"/>
          <w:lang w:eastAsia="en-US"/>
        </w:rPr>
        <w:t xml:space="preserve">  равен … </w:t>
      </w:r>
      <w:r w:rsidR="00601934" w:rsidRPr="00673D47">
        <w:rPr>
          <w:rFonts w:eastAsiaTheme="minorHAnsi"/>
          <w:b/>
          <w:color w:val="000000"/>
          <w:sz w:val="24"/>
          <w:szCs w:val="24"/>
          <w:lang w:eastAsia="en-US"/>
        </w:rPr>
        <w:t>(0, нулю, ноль)</w:t>
      </w:r>
    </w:p>
    <w:p w14:paraId="6034F9D1" w14:textId="77777777" w:rsidR="00B63AF9" w:rsidRPr="00673D47" w:rsidRDefault="00601934" w:rsidP="00B63AF9">
      <w:pPr>
        <w:pStyle w:val="a9"/>
        <w:rPr>
          <w:color w:val="000000"/>
          <w:sz w:val="24"/>
          <w:szCs w:val="24"/>
        </w:rPr>
      </w:pPr>
      <w:r w:rsidRPr="00673D47">
        <w:rPr>
          <w:color w:val="000000"/>
          <w:sz w:val="24"/>
          <w:szCs w:val="24"/>
        </w:rPr>
        <w:t xml:space="preserve"> </w:t>
      </w:r>
    </w:p>
    <w:p w14:paraId="6B60A542" w14:textId="78AEB08A" w:rsidR="00B63AF9" w:rsidRPr="00673D47" w:rsidRDefault="00A57EC1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9 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>Если на отрезке [-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,</w:t>
      </w:r>
      <w:r w:rsidR="001C62B0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l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>] выполняется равенство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-</w:t>
      </w:r>
      <w:proofErr w:type="gramStart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x)=</w:t>
      </w:r>
      <w:proofErr w:type="gramEnd"/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f ( x)</w:t>
      </w:r>
      <w:r w:rsidR="001C77DC" w:rsidRPr="00673D47">
        <w:rPr>
          <w:rFonts w:ascii="Times New Roman" w:hAnsi="Times New Roman" w:cs="Times New Roman"/>
          <w:color w:val="000000"/>
          <w:sz w:val="24"/>
          <w:szCs w:val="24"/>
        </w:rPr>
        <w:t>, то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функция </w:t>
      </w:r>
      <w:r w:rsidR="00E66AAE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f ( x)</w:t>
      </w:r>
      <w:r w:rsidR="00E66AAE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является …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четной, четная, чётная, чётной)</w:t>
      </w:r>
      <w:r w:rsidR="00E66AAE" w:rsidRPr="00673D47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</w:p>
    <w:p w14:paraId="75B0C91D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A204C5B" w14:textId="7B59C7FE" w:rsidR="000F31C6" w:rsidRPr="00673D47" w:rsidRDefault="00A57EC1" w:rsidP="000F31C6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0 </w: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34"/>
          <w:sz w:val="24"/>
          <w:szCs w:val="24"/>
        </w:rPr>
        <w:object w:dxaOrig="1320" w:dyaOrig="780" w14:anchorId="0C271342">
          <v:shape id="_x0000_i1123" type="#_x0000_t75" alt="" style="width:63.95pt;height:37.6pt;mso-width-percent:0;mso-height-percent:0;mso-width-percent:0;mso-height-percent:0" o:ole="">
            <v:imagedata r:id="rId221" o:title=""/>
          </v:shape>
          <o:OLEObject Type="Embed" ProgID="Equation.DSMT4" ShapeID="_x0000_i1123" DrawAspect="Content" ObjectID="_1752528623" r:id="rId222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признаку Даламбера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расходится, расходящийся)</w:t>
      </w:r>
    </w:p>
    <w:p w14:paraId="641E0B6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FA89881" w14:textId="28E1E6C2" w:rsidR="00B63AF9" w:rsidRPr="00673D47" w:rsidRDefault="00A57EC1" w:rsidP="00156F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A57EC1">
        <w:rPr>
          <w:color w:val="000000"/>
        </w:rPr>
        <w:t>6</w:t>
      </w:r>
      <w:r w:rsidR="00B63AF9" w:rsidRPr="00673D47">
        <w:rPr>
          <w:color w:val="000000"/>
        </w:rPr>
        <w:t>1</w:t>
      </w:r>
      <w:r w:rsidR="00A32384" w:rsidRPr="00673D47">
        <w:rPr>
          <w:color w:val="000000"/>
        </w:rPr>
        <w:t xml:space="preserve"> </w:t>
      </w:r>
      <w:r w:rsidR="00156F72" w:rsidRPr="00673D47">
        <w:rPr>
          <w:color w:val="000000"/>
        </w:rPr>
        <w:t xml:space="preserve">Третий член ряда </w:t>
      </w:r>
      <w:r w:rsidR="00156F72" w:rsidRPr="00673D47">
        <w:rPr>
          <w:noProof/>
          <w:color w:val="000000"/>
          <w:position w:val="-20"/>
        </w:rPr>
        <w:drawing>
          <wp:inline distT="0" distB="0" distL="0" distR="0" wp14:anchorId="19223D63" wp14:editId="5199B091">
            <wp:extent cx="930891" cy="505341"/>
            <wp:effectExtent l="0" t="0" r="317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979749" cy="53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6F72" w:rsidRPr="00673D47">
        <w:rPr>
          <w:color w:val="000000"/>
        </w:rPr>
        <w:t xml:space="preserve"> равен … </w:t>
      </w:r>
      <w:r w:rsidR="00156F72" w:rsidRPr="00673D47">
        <w:rPr>
          <w:b/>
          <w:color w:val="000000"/>
        </w:rPr>
        <w:t>(7, семь, семи)</w:t>
      </w:r>
    </w:p>
    <w:p w14:paraId="31EF7324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A2103AB" w14:textId="2C3F6A55" w:rsidR="00B63AF9" w:rsidRPr="00673D47" w:rsidRDefault="00A57EC1" w:rsidP="00B63AF9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A32384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раметр</w:t>
      </w:r>
      <w:r w:rsidR="00F6165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р</w: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равниваемого эталонного ряда 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ru-RU"/>
        </w:rPr>
        <w:object w:dxaOrig="740" w:dyaOrig="780" w14:anchorId="43B7693E">
          <v:shape id="_x0000_i1124" type="#_x0000_t75" alt="" style="width:37.05pt;height:39.2pt;mso-width-percent:0;mso-height-percent:0;mso-width-percent:0;mso-height-percent:0" o:ole="">
            <v:imagedata r:id="rId223" o:title=""/>
          </v:shape>
          <o:OLEObject Type="Embed" ProgID="Equation.DSMT4" ShapeID="_x0000_i1124" DrawAspect="Content" ObjectID="_1752528624" r:id="rId224"/>
        </w:objec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рядом 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object w:dxaOrig="1380" w:dyaOrig="820" w14:anchorId="3C5FDD7D">
          <v:shape id="_x0000_i1125" type="#_x0000_t75" alt="" style="width:69.3pt;height:41.35pt;mso-width-percent:0;mso-height-percent:0;mso-width-percent:0;mso-height-percent:0" o:ole="">
            <v:imagedata r:id="rId225" o:title=""/>
          </v:shape>
          <o:OLEObject Type="Embed" ProgID="Equation.DSMT4" ShapeID="_x0000_i1125" DrawAspect="Content" ObjectID="_1752528625" r:id="rId226"/>
        </w:object>
      </w:r>
      <w:r w:rsidR="00F6165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</w:t>
      </w:r>
      <w:r w:rsidR="00F6165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…</w:t>
      </w:r>
      <w:r w:rsidR="001C62B0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="00F6165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5, пять, пяти)</w:t>
      </w:r>
    </w:p>
    <w:p w14:paraId="6F969DEC" w14:textId="77777777" w:rsidR="00B63AF9" w:rsidRPr="00673D47" w:rsidRDefault="00B63AF9" w:rsidP="00B63AF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03548AB" w14:textId="62E6F1FB" w:rsidR="00B63AF9" w:rsidRPr="00673D47" w:rsidRDefault="00A57EC1" w:rsidP="007D627B">
      <w:pPr>
        <w:pStyle w:val="a3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7EC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</w:t>
      </w:r>
      <w:r w:rsidR="007D627B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. 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астная производная функции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2799" w:dyaOrig="360" w14:anchorId="31B3D6D1">
          <v:shape id="_x0000_i1126" type="#_x0000_t75" alt="" style="width:140.8pt;height:17.75pt;mso-width-percent:0;mso-height-percent:0;mso-width-percent:0;mso-height-percent:0" o:ole="">
            <v:imagedata r:id="rId227" o:title=""/>
          </v:shape>
          <o:OLEObject Type="Embed" ProgID="Equation.DSMT4" ShapeID="_x0000_i1126" DrawAspect="Content" ObjectID="_1752528626" r:id="rId228"/>
        </w:objec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переменной </w:t>
      </w:r>
      <w:r w:rsidR="0020549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очк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ru-RU"/>
        </w:rPr>
        <w:object w:dxaOrig="1480" w:dyaOrig="380" w14:anchorId="26082573">
          <v:shape id="_x0000_i1127" type="#_x0000_t75" alt="" style="width:72.55pt;height:18.8pt;mso-width-percent:0;mso-height-percent:0;mso-width-percent:0;mso-height-percent:0" o:ole="">
            <v:imagedata r:id="rId229" o:title=""/>
          </v:shape>
          <o:OLEObject Type="Embed" ProgID="Equation.DSMT4" ShapeID="_x0000_i1127" DrawAspect="Content" ObjectID="_1752528627" r:id="rId230"/>
        </w:objec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а… </w:t>
      </w:r>
      <w:r w:rsidR="0020549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7, семь, семи)</w:t>
      </w:r>
    </w:p>
    <w:p w14:paraId="17318B2F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2B5535B" w14:textId="75047588" w:rsidR="00C112EB" w:rsidRPr="00673D47" w:rsidRDefault="00A57EC1" w:rsidP="00C112EB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lastRenderedPageBreak/>
        <w:t>6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7D627B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112EB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300" w:dyaOrig="420" w14:anchorId="3300473B">
          <v:shape id="_x0000_i1128" type="#_x0000_t75" alt="" style="width:215.45pt;height:20.4pt;mso-width-percent:0;mso-height-percent:0;mso-width-percent:0;mso-height-percent:0" o:ole="">
            <v:imagedata r:id="rId231" o:title=""/>
          </v:shape>
          <o:OLEObject Type="Embed" ProgID="Equation.DSMT4" ShapeID="_x0000_i1128" DrawAspect="Content" ObjectID="_1752528628" r:id="rId232"/>
        </w:object>
      </w:r>
      <w:r w:rsidR="00C112EB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тип…. </w:t>
      </w:r>
      <w:r w:rsidR="00C112EB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Эллиптический</w:t>
      </w:r>
      <w:r w:rsidR="0053041E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, эллиптический</w:t>
      </w:r>
      <w:r w:rsidR="00C112EB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614BA4A0" w14:textId="77777777" w:rsidR="00B63AF9" w:rsidRPr="00673D47" w:rsidRDefault="00B63AF9" w:rsidP="00B63AF9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DF786FC" w14:textId="5FCD94F4" w:rsidR="00ED03F6" w:rsidRPr="00673D47" w:rsidRDefault="00A57EC1" w:rsidP="00ED03F6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в разложении ряда Фурье, функция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620" w:dyaOrig="360" w14:anchorId="0C117DEF">
          <v:shape id="_x0000_i1129" type="#_x0000_t75" alt="" style="width:30.65pt;height:17.75pt;mso-width-percent:0;mso-height-percent:0;mso-width-percent:0;mso-height-percent:0" o:ole="">
            <v:imagedata r:id="rId6" o:title=""/>
          </v:shape>
          <o:OLEObject Type="Embed" ProgID="Equation.DSMT4" ShapeID="_x0000_i1129" DrawAspect="Content" ObjectID="_1752528629" r:id="rId233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>- четная, то коэффицие</w:t>
      </w:r>
      <w:r w:rsidR="00967A96">
        <w:rPr>
          <w:rFonts w:ascii="Times New Roman" w:hAnsi="Times New Roman" w:cs="Times New Roman"/>
          <w:color w:val="000000"/>
          <w:sz w:val="24"/>
          <w:szCs w:val="24"/>
        </w:rPr>
        <w:t>нт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72598" w:rsidRPr="00673D47">
        <w:rPr>
          <w:rFonts w:ascii="Times New Roman" w:hAnsi="Times New Roman" w:cs="Times New Roman"/>
          <w:noProof/>
          <w:color w:val="000000"/>
          <w:position w:val="-12"/>
          <w:sz w:val="24"/>
          <w:szCs w:val="24"/>
        </w:rPr>
        <w:object w:dxaOrig="279" w:dyaOrig="380" w14:anchorId="38C4B000">
          <v:shape id="_x0000_i1130" type="#_x0000_t75" alt="" style="width:13.45pt;height:18.8pt;mso-width-percent:0;mso-height-percent:0;mso-width-percent:0;mso-height-percent:0" o:ole="">
            <v:imagedata r:id="rId234" o:title=""/>
          </v:shape>
          <o:OLEObject Type="Embed" ProgID="Equation.DSMT4" ShapeID="_x0000_i1130" DrawAspect="Content" ObjectID="_1752528630" r:id="rId235"/>
        </w:objec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в</w:t>
      </w:r>
      <w:r w:rsidR="00967A96">
        <w:rPr>
          <w:rFonts w:ascii="Times New Roman" w:hAnsi="Times New Roman" w:cs="Times New Roman"/>
          <w:color w:val="000000"/>
          <w:sz w:val="24"/>
          <w:szCs w:val="24"/>
        </w:rPr>
        <w:t>ен</w:t>
      </w:r>
      <w:r w:rsidR="00ED03F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… </w:t>
      </w:r>
      <w:r w:rsidR="00ED03F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0C024ADD" w14:textId="77777777" w:rsidR="00B63AF9" w:rsidRPr="00673D47" w:rsidRDefault="00B63AF9" w:rsidP="007476D7">
      <w:pPr>
        <w:shd w:val="clear" w:color="auto" w:fill="FFFFFF" w:themeFill="background1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F39EF5F" w14:textId="3DFA4528" w:rsidR="00B63AF9" w:rsidRPr="00673D47" w:rsidRDefault="00A57EC1" w:rsidP="00E819DB">
      <w:pPr>
        <w:pStyle w:val="a3"/>
        <w:shd w:val="clear" w:color="auto" w:fill="FFFFFF" w:themeFill="background1"/>
        <w:spacing w:after="0" w:line="240" w:lineRule="auto"/>
        <w:ind w:left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Радиус сходимости степенного ряда </w:t>
      </w:r>
      <w:r w:rsidR="00967A96" w:rsidRPr="00673D47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999" w:dyaOrig="800" w14:anchorId="4ACE439B">
          <v:shape id="_x0000_i1131" type="#_x0000_t75" alt="" style="width:49.95pt;height:40.85pt;mso-width-percent:0;mso-height-percent:0;mso-width-percent:0;mso-height-percent:0" o:ole="">
            <v:imagedata r:id="rId236" o:title=""/>
          </v:shape>
          <o:OLEObject Type="Embed" ProgID="Equation.DSMT4" ShapeID="_x0000_i1131" DrawAspect="Content" ObjectID="_1752528631" r:id="rId237"/>
        </w:objec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>равен</w:t>
      </w:r>
      <w:r w:rsidR="007476D7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1BA5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… 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, 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и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, </w:t>
      </w:r>
      <w:r w:rsidR="007476D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трем, трём</w:t>
      </w:r>
      <w:r w:rsidR="00E61BA5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)</w:t>
      </w:r>
    </w:p>
    <w:p w14:paraId="0CA0DB1E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0569F51" w14:textId="24BFC6D8" w:rsidR="00B63AF9" w:rsidRPr="00673D47" w:rsidRDefault="00A57EC1" w:rsidP="00E819DB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26"/>
          <w:sz w:val="24"/>
          <w:szCs w:val="24"/>
        </w:rPr>
        <w:object w:dxaOrig="1400" w:dyaOrig="700" w14:anchorId="7E7B6E45">
          <v:shape id="_x0000_i1132" type="#_x0000_t75" alt="" style="width:69.3pt;height:34.4pt;mso-width-percent:0;mso-height-percent:0;mso-width-percent:0;mso-height-percent:0" o:ole="">
            <v:imagedata r:id="rId238" o:title=""/>
          </v:shape>
          <o:OLEObject Type="Embed" ProgID="Equation.DSMT4" ShapeID="_x0000_i1132" DrawAspect="Content" ObjectID="_1752528632" r:id="rId239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сходится, сходящийся)</w:t>
      </w:r>
    </w:p>
    <w:p w14:paraId="662A93D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0A762F12" w14:textId="56A863A2" w:rsidR="00C112EB" w:rsidRPr="00673D47" w:rsidRDefault="00A57EC1" w:rsidP="00C112EB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A57EC1">
        <w:rPr>
          <w:color w:val="000000"/>
        </w:rPr>
        <w:t>6</w:t>
      </w:r>
      <w:r w:rsidR="00B63AF9" w:rsidRPr="00673D47">
        <w:rPr>
          <w:color w:val="000000"/>
        </w:rPr>
        <w:t>8</w:t>
      </w:r>
      <w:r w:rsidR="00C112EB" w:rsidRPr="00673D47">
        <w:rPr>
          <w:color w:val="000000"/>
        </w:rPr>
        <w:t xml:space="preserve"> Уравнение </w:t>
      </w:r>
      <w:r w:rsidR="00D72598" w:rsidRPr="00673D47">
        <w:rPr>
          <w:noProof/>
          <w:position w:val="-16"/>
        </w:rPr>
        <w:object w:dxaOrig="4280" w:dyaOrig="420" w14:anchorId="579D7363">
          <v:shape id="_x0000_i1133" type="#_x0000_t75" alt="" style="width:212.25pt;height:20.4pt;mso-width-percent:0;mso-height-percent:0;mso-width-percent:0;mso-height-percent:0" o:ole="">
            <v:imagedata r:id="rId240" o:title=""/>
          </v:shape>
          <o:OLEObject Type="Embed" ProgID="Equation.DSMT4" ShapeID="_x0000_i1133" DrawAspect="Content" ObjectID="_1752528633" r:id="rId241"/>
        </w:object>
      </w:r>
      <w:r w:rsidR="00C112EB" w:rsidRPr="00673D47">
        <w:rPr>
          <w:color w:val="000000"/>
        </w:rPr>
        <w:t xml:space="preserve"> имеет тип … </w:t>
      </w:r>
      <w:r w:rsidR="00C112EB" w:rsidRPr="00673D47">
        <w:rPr>
          <w:b/>
          <w:color w:val="000000"/>
        </w:rPr>
        <w:t>(гиперболический</w:t>
      </w:r>
      <w:r w:rsidR="0053041E" w:rsidRPr="00673D47">
        <w:rPr>
          <w:b/>
          <w:color w:val="000000"/>
        </w:rPr>
        <w:t>, Гиперболический</w:t>
      </w:r>
      <w:r w:rsidR="00C112EB" w:rsidRPr="00673D47">
        <w:rPr>
          <w:b/>
          <w:color w:val="000000"/>
        </w:rPr>
        <w:t>)</w:t>
      </w:r>
    </w:p>
    <w:p w14:paraId="72F86D19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F7E54B0" w14:textId="360F0C2D" w:rsidR="0020549D" w:rsidRPr="00673D47" w:rsidRDefault="00A57EC1" w:rsidP="0020549D">
      <w:pPr>
        <w:spacing w:after="0"/>
        <w:ind w:left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в точке </w:t>
      </w:r>
      <w:r w:rsidR="003410D8" w:rsidRPr="00673D47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545D951E" wp14:editId="252E8607">
            <wp:extent cx="289445" cy="269711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вадратичная форма в каноническом виде имеет все коэффициенты одного знака, то </w:t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е в этой точке имеет тип …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 </w:t>
      </w:r>
      <w:r w:rsidR="0020549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243" w:tooltip="Эллиптическое уравнение" w:history="1"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эллиптический</w:t>
        </w:r>
        <w:r w:rsidR="0053041E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, Эллиптический</w:t>
        </w:r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)</w:t>
        </w:r>
        <w:r w:rsidR="0020549D" w:rsidRPr="00673D47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 xml:space="preserve"> </w:t>
        </w:r>
      </w:hyperlink>
    </w:p>
    <w:p w14:paraId="6C83C079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57BC850" w14:textId="53A656DE" w:rsidR="00B63AF9" w:rsidRPr="00673D47" w:rsidRDefault="00A57EC1" w:rsidP="00B63AF9">
      <w:pPr>
        <w:spacing w:after="0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0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r w:rsidR="00D72598" w:rsidRPr="00673D47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ru-RU"/>
        </w:rPr>
        <w:object w:dxaOrig="4200" w:dyaOrig="440" w14:anchorId="5CC4A705">
          <v:shape id="_x0000_i1134" type="#_x0000_t75" alt="" style="width:207.95pt;height:22.05pt;mso-width-percent:0;mso-height-percent:0;mso-width-percent:0;mso-height-percent:0" o:ole="">
            <v:imagedata r:id="rId244" o:title=""/>
          </v:shape>
          <o:OLEObject Type="Embed" ProgID="Equation.DSMT4" ShapeID="_x0000_i1134" DrawAspect="Content" ObjectID="_1752528634" r:id="rId245"/>
        </w:object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параболический тип при значениях параметра</w:t>
      </w:r>
      <w:r w:rsidR="00DD5EAD" w:rsidRPr="00673D47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a</w:t>
      </w:r>
      <w:r w:rsidR="00DD5EAD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м … </w:t>
      </w:r>
      <w:r w:rsidR="00DD5EAD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0, нулю, ноль)</w:t>
      </w:r>
      <w:r w:rsidR="00B63AF9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14:paraId="48C05D5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6C96F88" w14:textId="79632DF5" w:rsidR="0020549D" w:rsidRPr="00673D47" w:rsidRDefault="0020549D" w:rsidP="0020549D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="00A57EC1" w:rsidRPr="00A57EC1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сли в точке </w:t>
      </w:r>
      <w:r w:rsidR="003410D8" w:rsidRPr="00673D47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ru-RU"/>
        </w:rPr>
        <w:drawing>
          <wp:inline distT="0" distB="0" distL="0" distR="0" wp14:anchorId="2EDBA58C" wp14:editId="3B6AB584">
            <wp:extent cx="289445" cy="26971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 квадратичная форма в каноническом виде имеет коэффициенты различных знаков, но при этом все они отличны от 0, то уравнение в этой точке </w:t>
      </w:r>
      <w:r w:rsidR="003410D8" w:rsidRPr="00673D4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тип …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 </w:t>
      </w:r>
      <w:r w:rsidR="003410D8" w:rsidRPr="00673D4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(</w:t>
      </w:r>
      <w:hyperlink r:id="rId246" w:tooltip="Гиперболическое уравнение" w:history="1">
        <w:r w:rsidR="0053041E" w:rsidRPr="00673D47">
          <w:rPr>
            <w:rFonts w:ascii="Times New Roman" w:eastAsia="Calibri" w:hAnsi="Times New Roman" w:cs="Times New Roman"/>
            <w:b/>
            <w:sz w:val="24"/>
            <w:szCs w:val="24"/>
          </w:rPr>
          <w:t>гиперболический, Гиперболический</w:t>
        </w:r>
        <w:r w:rsidR="003410D8" w:rsidRPr="00673D47">
          <w:rPr>
            <w:rFonts w:ascii="Times New Roman" w:eastAsia="Times New Roman" w:hAnsi="Times New Roman" w:cs="Times New Roman"/>
            <w:b/>
            <w:color w:val="000000"/>
            <w:sz w:val="24"/>
            <w:szCs w:val="24"/>
            <w:lang w:eastAsia="ru-RU"/>
          </w:rPr>
          <w:t>)</w:t>
        </w:r>
      </w:hyperlink>
    </w:p>
    <w:p w14:paraId="48C86C3A" w14:textId="77777777" w:rsidR="00B63AF9" w:rsidRPr="00673D47" w:rsidRDefault="00B63AF9" w:rsidP="003410D8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BECD346" w14:textId="75F5A38D" w:rsidR="00B63AF9" w:rsidRPr="00673D47" w:rsidRDefault="00A57EC1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Свободный член 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а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</w:rPr>
        <w:t>0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  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яда Фурье функции </w:t>
      </w:r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f (x) = -5х (-1 </w:t>
      </w:r>
      <w:proofErr w:type="gramStart"/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>&lt; x</w:t>
      </w:r>
      <w:proofErr w:type="gramEnd"/>
      <w:r w:rsidR="003410D8" w:rsidRPr="00673D47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&lt; 1), Т =</w:t>
      </w:r>
      <w:r w:rsidR="003410D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2 равен … </w:t>
      </w:r>
      <w:r w:rsidR="003410D8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5771F4FA" w14:textId="77777777" w:rsidR="00A32384" w:rsidRPr="00673D47" w:rsidRDefault="00A32384" w:rsidP="00B63AF9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9CFFEC6" w14:textId="1B2A2485" w:rsidR="00B63AF9" w:rsidRPr="00673D47" w:rsidRDefault="00A57EC1" w:rsidP="00B63AF9">
      <w:pPr>
        <w:pStyle w:val="a9"/>
        <w:rPr>
          <w:color w:val="000000"/>
          <w:sz w:val="24"/>
          <w:szCs w:val="24"/>
        </w:rPr>
      </w:pPr>
      <w:r w:rsidRPr="000C6920">
        <w:rPr>
          <w:color w:val="000000"/>
          <w:sz w:val="24"/>
          <w:szCs w:val="24"/>
        </w:rPr>
        <w:t>7</w:t>
      </w:r>
      <w:r w:rsidR="00B63AF9" w:rsidRPr="00673D47">
        <w:rPr>
          <w:color w:val="000000"/>
          <w:sz w:val="24"/>
          <w:szCs w:val="24"/>
        </w:rPr>
        <w:t>3</w:t>
      </w:r>
      <w:r w:rsidR="00B63AF9" w:rsidRPr="00673D47">
        <w:rPr>
          <w:color w:val="000000"/>
          <w:sz w:val="24"/>
          <w:szCs w:val="24"/>
        </w:rPr>
        <w:tab/>
      </w:r>
      <w:r w:rsidR="00C112EB" w:rsidRPr="00673D47">
        <w:rPr>
          <w:color w:val="000000"/>
          <w:sz w:val="24"/>
          <w:szCs w:val="24"/>
        </w:rPr>
        <w:t xml:space="preserve">Уравнение </w:t>
      </w:r>
      <w:r w:rsidR="00D72598" w:rsidRPr="00673D47">
        <w:rPr>
          <w:noProof/>
          <w:position w:val="-16"/>
          <w:sz w:val="24"/>
          <w:szCs w:val="24"/>
        </w:rPr>
        <w:object w:dxaOrig="4420" w:dyaOrig="420" w14:anchorId="06900FD4">
          <v:shape id="_x0000_i1135" type="#_x0000_t75" alt="" style="width:220.3pt;height:20.4pt;mso-width-percent:0;mso-height-percent:0;mso-width-percent:0;mso-height-percent:0" o:ole="">
            <v:imagedata r:id="rId247" o:title=""/>
          </v:shape>
          <o:OLEObject Type="Embed" ProgID="Equation.DSMT4" ShapeID="_x0000_i1135" DrawAspect="Content" ObjectID="_1752528635" r:id="rId248"/>
        </w:object>
      </w:r>
      <w:r w:rsidR="00C112EB" w:rsidRPr="00673D47">
        <w:rPr>
          <w:color w:val="000000"/>
          <w:sz w:val="24"/>
          <w:szCs w:val="24"/>
        </w:rPr>
        <w:t xml:space="preserve"> имеет тип … </w:t>
      </w:r>
      <w:r w:rsidR="00C112EB" w:rsidRPr="00673D47">
        <w:rPr>
          <w:b/>
          <w:color w:val="000000"/>
          <w:sz w:val="24"/>
          <w:szCs w:val="24"/>
        </w:rPr>
        <w:t>(Параболический</w:t>
      </w:r>
      <w:r w:rsidR="002D4FDB" w:rsidRPr="00673D47">
        <w:rPr>
          <w:b/>
          <w:color w:val="000000"/>
          <w:sz w:val="24"/>
          <w:szCs w:val="24"/>
        </w:rPr>
        <w:t>, параболический</w:t>
      </w:r>
      <w:r w:rsidR="00C112EB" w:rsidRPr="00673D47">
        <w:rPr>
          <w:b/>
          <w:color w:val="000000"/>
          <w:sz w:val="24"/>
          <w:szCs w:val="24"/>
        </w:rPr>
        <w:t>)</w:t>
      </w:r>
    </w:p>
    <w:p w14:paraId="4B6DD79B" w14:textId="77777777" w:rsidR="00B63AF9" w:rsidRPr="00673D47" w:rsidRDefault="00B63AF9" w:rsidP="00B63AF9">
      <w:pPr>
        <w:pStyle w:val="a7"/>
        <w:tabs>
          <w:tab w:val="left" w:pos="708"/>
        </w:tabs>
        <w:ind w:firstLine="567"/>
        <w:jc w:val="both"/>
        <w:rPr>
          <w:color w:val="000000"/>
        </w:rPr>
      </w:pPr>
    </w:p>
    <w:p w14:paraId="4FF541CE" w14:textId="1D47DF62" w:rsidR="0020549D" w:rsidRPr="00673D47" w:rsidRDefault="0020549D" w:rsidP="0020549D">
      <w:pPr>
        <w:pStyle w:val="a7"/>
        <w:tabs>
          <w:tab w:val="left" w:pos="708"/>
        </w:tabs>
        <w:jc w:val="both"/>
        <w:rPr>
          <w:color w:val="000000"/>
        </w:rPr>
      </w:pPr>
      <w:r w:rsidRPr="00673D47">
        <w:rPr>
          <w:color w:val="000000"/>
        </w:rPr>
        <w:t xml:space="preserve">         </w:t>
      </w:r>
      <w:r w:rsidR="00A57EC1" w:rsidRPr="00A57EC1">
        <w:rPr>
          <w:color w:val="000000"/>
        </w:rPr>
        <w:t>7</w:t>
      </w:r>
      <w:r w:rsidR="00B63AF9" w:rsidRPr="00673D47">
        <w:rPr>
          <w:color w:val="000000"/>
        </w:rPr>
        <w:t xml:space="preserve">4 </w:t>
      </w:r>
      <w:r w:rsidRPr="00673D47">
        <w:rPr>
          <w:color w:val="000000"/>
        </w:rPr>
        <w:t>Если в точке </w:t>
      </w:r>
      <w:r w:rsidR="003410D8" w:rsidRPr="00673D47">
        <w:rPr>
          <w:noProof/>
          <w:color w:val="000000"/>
          <w:position w:val="-14"/>
        </w:rPr>
        <w:drawing>
          <wp:inline distT="0" distB="0" distL="0" distR="0" wp14:anchorId="17135295" wp14:editId="5B53E54F">
            <wp:extent cx="289445" cy="269711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99147" cy="278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10D8" w:rsidRPr="00673D47">
        <w:rPr>
          <w:color w:val="000000"/>
        </w:rPr>
        <w:t xml:space="preserve"> </w:t>
      </w:r>
      <w:r w:rsidRPr="00673D47">
        <w:rPr>
          <w:color w:val="000000"/>
        </w:rPr>
        <w:t xml:space="preserve">квадратичная форма в каноническом виде имеет хотя бы один коэффициент равный 0, то уравнение в этой точке </w:t>
      </w:r>
      <w:r w:rsidR="003410D8" w:rsidRPr="00673D47">
        <w:rPr>
          <w:color w:val="000000"/>
        </w:rPr>
        <w:t>имеет тип …  </w:t>
      </w:r>
      <w:r w:rsidR="003410D8" w:rsidRPr="00673D47">
        <w:rPr>
          <w:b/>
          <w:color w:val="000000"/>
        </w:rPr>
        <w:t>(</w:t>
      </w:r>
      <w:hyperlink r:id="rId249" w:tooltip="Параболическое уравнение" w:history="1">
        <w:r w:rsidR="002D4FDB" w:rsidRPr="00673D47">
          <w:rPr>
            <w:b/>
            <w:color w:val="000000"/>
          </w:rPr>
          <w:t>Параболический, параболический</w:t>
        </w:r>
        <w:r w:rsidR="003410D8" w:rsidRPr="00673D47">
          <w:rPr>
            <w:b/>
            <w:color w:val="000000"/>
          </w:rPr>
          <w:t xml:space="preserve">) </w:t>
        </w:r>
      </w:hyperlink>
    </w:p>
    <w:p w14:paraId="4EFC9E7C" w14:textId="5A0EB38E" w:rsidR="00B63AF9" w:rsidRPr="00673D47" w:rsidRDefault="00B63AF9" w:rsidP="00FA6A01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4C58D9D5" w14:textId="73F6913A" w:rsidR="000F31C6" w:rsidRPr="00673D47" w:rsidRDefault="00A57EC1" w:rsidP="000F31C6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Если существует </w:t>
      </w:r>
      <w:r w:rsidR="00D72598" w:rsidRPr="00673D47">
        <w:rPr>
          <w:rFonts w:ascii="Times New Roman" w:hAnsi="Times New Roman" w:cs="Times New Roman"/>
          <w:b/>
          <w:noProof/>
          <w:color w:val="000000"/>
          <w:position w:val="-22"/>
          <w:sz w:val="24"/>
          <w:szCs w:val="24"/>
        </w:rPr>
        <w:object w:dxaOrig="1359" w:dyaOrig="540" w14:anchorId="1D8665AC">
          <v:shape id="_x0000_i1136" type="#_x0000_t75" alt="" style="width:67.7pt;height:26.35pt;mso-width-percent:0;mso-height-percent:0;mso-width-percent:0;mso-height-percent:0" o:ole="">
            <v:imagedata r:id="rId250" o:title=""/>
          </v:shape>
          <o:OLEObject Type="Embed" ProgID="Equation.DSMT4" ShapeID="_x0000_i1136" DrawAspect="Content" ObjectID="_1752528636" r:id="rId251"/>
        </w:object>
      </w:r>
      <w:r w:rsidR="000F31C6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, то по радикальному признак Коши, ряд … 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="00C60B5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ра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сходится, </w:t>
      </w:r>
      <w:r w:rsidR="00C60B5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ра</w:t>
      </w:r>
      <w:r w:rsidR="000F31C6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сходящийся)</w:t>
      </w:r>
    </w:p>
    <w:p w14:paraId="07A9919B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F4396E4" w14:textId="77777777" w:rsidR="00B63AF9" w:rsidRPr="00673D47" w:rsidRDefault="00B63AF9" w:rsidP="00B63AF9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2F00696B" w14:textId="6C990F8E" w:rsidR="00B63AF9" w:rsidRPr="00673D47" w:rsidRDefault="00A57EC1" w:rsidP="00156F72">
      <w:pPr>
        <w:pStyle w:val="a7"/>
        <w:tabs>
          <w:tab w:val="left" w:pos="708"/>
        </w:tabs>
        <w:ind w:firstLine="567"/>
        <w:jc w:val="both"/>
        <w:rPr>
          <w:b/>
          <w:color w:val="000000"/>
        </w:rPr>
      </w:pPr>
      <w:r w:rsidRPr="00A57EC1">
        <w:rPr>
          <w:color w:val="000000"/>
        </w:rPr>
        <w:t>7</w:t>
      </w:r>
      <w:r w:rsidR="00156F72" w:rsidRPr="00673D47">
        <w:rPr>
          <w:color w:val="000000"/>
        </w:rPr>
        <w:t xml:space="preserve">6 Для ряда </w:t>
      </w:r>
      <w:r w:rsidR="00D72598" w:rsidRPr="00673D47">
        <w:rPr>
          <w:noProof/>
          <w:position w:val="-32"/>
        </w:rPr>
        <w:object w:dxaOrig="1860" w:dyaOrig="780" w14:anchorId="46349CD2">
          <v:shape id="_x0000_i1137" type="#_x0000_t75" alt="" style="width:93.5pt;height:39.2pt;mso-width-percent:0;mso-height-percent:0;mso-width-percent:0;mso-height-percent:0" o:ole="">
            <v:imagedata r:id="rId252" o:title=""/>
          </v:shape>
          <o:OLEObject Type="Embed" ProgID="Equation.DSMT4" ShapeID="_x0000_i1137" DrawAspect="Content" ObjectID="_1752528637" r:id="rId253"/>
        </w:object>
      </w:r>
      <w:r w:rsidR="00156F72" w:rsidRPr="00673D47">
        <w:t xml:space="preserve"> сумма </w:t>
      </w:r>
      <w:r w:rsidR="00D72598" w:rsidRPr="00673D47">
        <w:rPr>
          <w:b/>
          <w:noProof/>
          <w:position w:val="-12"/>
        </w:rPr>
        <w:object w:dxaOrig="300" w:dyaOrig="380" w14:anchorId="5AB977C4">
          <v:shape id="_x0000_i1138" type="#_x0000_t75" alt="" style="width:14.5pt;height:18.8pt;mso-width-percent:0;mso-height-percent:0;mso-width-percent:0;mso-height-percent:0" o:ole="">
            <v:imagedata r:id="rId254" o:title=""/>
          </v:shape>
          <o:OLEObject Type="Embed" ProgID="Equation.DSMT4" ShapeID="_x0000_i1138" DrawAspect="Content" ObjectID="_1752528638" r:id="rId255"/>
        </w:object>
      </w:r>
      <w:r w:rsidR="00156F72" w:rsidRPr="00673D47">
        <w:t xml:space="preserve"> равна …</w:t>
      </w:r>
      <w:r w:rsidR="0051575D" w:rsidRPr="00673D47">
        <w:t xml:space="preserve"> </w:t>
      </w:r>
      <w:r w:rsidR="00156F72" w:rsidRPr="00673D47">
        <w:rPr>
          <w:b/>
        </w:rPr>
        <w:t>(2, два, двум)</w:t>
      </w:r>
    </w:p>
    <w:p w14:paraId="3DD8F760" w14:textId="77777777" w:rsidR="00B63AF9" w:rsidRPr="00673D47" w:rsidRDefault="00B63AF9" w:rsidP="00B63AF9">
      <w:pPr>
        <w:pStyle w:val="a9"/>
        <w:rPr>
          <w:color w:val="000000"/>
          <w:sz w:val="24"/>
          <w:szCs w:val="24"/>
        </w:rPr>
      </w:pPr>
    </w:p>
    <w:p w14:paraId="4796FEFB" w14:textId="77777777" w:rsidR="006E332D" w:rsidRPr="00673D47" w:rsidRDefault="006E332D" w:rsidP="006E332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Сложные</w:t>
      </w:r>
      <w:r w:rsidRPr="00673D4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3 уровень)</w:t>
      </w:r>
    </w:p>
    <w:p w14:paraId="06C0CC9D" w14:textId="77777777" w:rsidR="00DE255A" w:rsidRPr="00673D47" w:rsidRDefault="00DE255A" w:rsidP="00DE255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D7645F4" w14:textId="02E443A6" w:rsidR="00DE255A" w:rsidRPr="00673D47" w:rsidRDefault="00A57EC1" w:rsidP="00DE255A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7 При разложении в ряд Фурье функции </w:t>
      </w:r>
      <w:r w:rsidR="000B28B7" w:rsidRPr="00673D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420" w:dyaOrig="360" w14:anchorId="0845E164">
          <v:shape id="_x0000_i1139" type="#_x0000_t75" alt="" style="width:71.45pt;height:18.8pt" o:ole="">
            <v:imagedata r:id="rId256" o:title=""/>
          </v:shape>
          <o:OLEObject Type="Embed" ProgID="Equation.DSMT4" ShapeID="_x0000_i1139" DrawAspect="Content" ObjectID="_1752528639" r:id="rId257"/>
        </w:object>
      </w:r>
      <w:r w:rsidR="000B28B7"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на отрезке </w:t>
      </w:r>
      <w:r w:rsidR="000B28B7" w:rsidRPr="00673D4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0B28B7" w:rsidRPr="00673D4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859" w:dyaOrig="420" w14:anchorId="00A3D354">
          <v:shape id="_x0000_i1140" type="#_x0000_t75" alt="" style="width:43.5pt;height:21.5pt" o:ole="">
            <v:imagedata r:id="rId258" o:title=""/>
          </v:shape>
          <o:OLEObject Type="Embed" ProgID="Equation.DSMT4" ShapeID="_x0000_i1140" DrawAspect="Content" ObjectID="_1752528640" r:id="rId259"/>
        </w:object>
      </w:r>
      <w:r w:rsidR="000B28B7" w:rsidRPr="00673D4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коэффициент </w:t>
      </w:r>
      <w:r w:rsidR="000B28B7" w:rsidRPr="00673D47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760" w:dyaOrig="859" w14:anchorId="7B8FE873">
          <v:shape id="_x0000_i1141" type="#_x0000_t75" alt="" style="width:88.65pt;height:43.5pt" o:ole="">
            <v:imagedata r:id="rId260" o:title=""/>
          </v:shape>
          <o:OLEObject Type="Embed" ProgID="Equation.DSMT4" ShapeID="_x0000_i1141" DrawAspect="Content" ObjectID="_1752528641" r:id="rId261"/>
        </w:object>
      </w:r>
      <w:r w:rsidR="000B28B7" w:rsidRPr="00673D47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равен … </w:t>
      </w:r>
      <w:r w:rsidR="000B28B7" w:rsidRPr="00673D47">
        <w:rPr>
          <w:rFonts w:ascii="Times New Roman" w:hAnsi="Times New Roman" w:cs="Times New Roman"/>
          <w:b/>
          <w:color w:val="000000"/>
          <w:sz w:val="24"/>
          <w:szCs w:val="24"/>
        </w:rPr>
        <w:t>(0, ноль, нулю)</w:t>
      </w:r>
    </w:p>
    <w:p w14:paraId="4BCB3E3A" w14:textId="51C8FE0C" w:rsidR="001C62B0" w:rsidRPr="00673D47" w:rsidRDefault="00A57EC1" w:rsidP="00E819DB">
      <w:pPr>
        <w:pStyle w:val="ab"/>
        <w:spacing w:line="240" w:lineRule="auto"/>
        <w:jc w:val="both"/>
        <w:rPr>
          <w:color w:val="000000"/>
        </w:rPr>
      </w:pPr>
      <w:r w:rsidRPr="00A57EC1">
        <w:rPr>
          <w:color w:val="000000"/>
        </w:rPr>
        <w:t>7</w:t>
      </w:r>
      <w:r w:rsidR="00B63AF9" w:rsidRPr="00673D47">
        <w:rPr>
          <w:color w:val="000000"/>
        </w:rPr>
        <w:t>8</w:t>
      </w:r>
      <w:r w:rsidR="001C62B0" w:rsidRPr="00673D47">
        <w:rPr>
          <w:color w:val="000000"/>
        </w:rPr>
        <w:t xml:space="preserve"> Если члены </w:t>
      </w:r>
      <w:proofErr w:type="spellStart"/>
      <w:r w:rsidR="001C62B0" w:rsidRPr="00673D47">
        <w:rPr>
          <w:color w:val="000000"/>
        </w:rPr>
        <w:t>знакоположительного</w:t>
      </w:r>
      <w:proofErr w:type="spellEnd"/>
      <w:r w:rsidR="001C62B0" w:rsidRPr="00673D47">
        <w:rPr>
          <w:color w:val="000000"/>
        </w:rPr>
        <w:t xml:space="preserve"> ряда </w:t>
      </w:r>
      <w:r w:rsidR="001C62B0" w:rsidRPr="00673D47">
        <w:rPr>
          <w:noProof/>
          <w:color w:val="000000"/>
          <w:position w:val="-36"/>
          <w:lang w:eastAsia="ru-RU"/>
        </w:rPr>
        <w:drawing>
          <wp:inline distT="0" distB="0" distL="0" distR="0" wp14:anchorId="58A74813" wp14:editId="41969C61">
            <wp:extent cx="521277" cy="506994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25542" cy="511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color w:val="000000"/>
        </w:rPr>
        <w:t xml:space="preserve"> </w:t>
      </w:r>
      <w:r w:rsidR="001C62B0" w:rsidRPr="00673D47">
        <w:rPr>
          <w:color w:val="000000"/>
        </w:rPr>
        <w:t xml:space="preserve">могут быть представлены как числовые значения </w:t>
      </w:r>
      <w:proofErr w:type="spellStart"/>
      <w:r w:rsidR="001C62B0" w:rsidRPr="00673D47">
        <w:rPr>
          <w:color w:val="000000"/>
        </w:rPr>
        <w:t>некоторои</w:t>
      </w:r>
      <w:proofErr w:type="spellEnd"/>
      <w:r w:rsidR="001C62B0" w:rsidRPr="00673D47">
        <w:rPr>
          <w:color w:val="000000"/>
        </w:rPr>
        <w:t>̆ монотонно-</w:t>
      </w:r>
      <w:proofErr w:type="spellStart"/>
      <w:r w:rsidR="001C62B0" w:rsidRPr="00673D47">
        <w:rPr>
          <w:color w:val="000000"/>
        </w:rPr>
        <w:t>убывающеи</w:t>
      </w:r>
      <w:proofErr w:type="spellEnd"/>
      <w:r w:rsidR="001C62B0" w:rsidRPr="00673D47">
        <w:rPr>
          <w:color w:val="000000"/>
        </w:rPr>
        <w:t xml:space="preserve">̆ на </w:t>
      </w:r>
      <w:r w:rsidR="00811713" w:rsidRPr="00673D47">
        <w:rPr>
          <w:noProof/>
          <w:color w:val="000000"/>
          <w:position w:val="-18"/>
          <w:lang w:eastAsia="ru-RU"/>
        </w:rPr>
        <w:drawing>
          <wp:inline distT="0" distB="0" distL="0" distR="0" wp14:anchorId="00E8EE07" wp14:editId="23F6D452">
            <wp:extent cx="543952" cy="298269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89102" cy="323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color w:val="000000"/>
        </w:rPr>
        <w:t xml:space="preserve"> функции </w:t>
      </w:r>
      <w:r w:rsidR="00811713" w:rsidRPr="00673D47">
        <w:rPr>
          <w:i/>
          <w:color w:val="000000"/>
        </w:rPr>
        <w:t>f(x)</w:t>
      </w:r>
      <w:r w:rsidR="00811713" w:rsidRPr="00673D47">
        <w:rPr>
          <w:color w:val="000000"/>
        </w:rPr>
        <w:t xml:space="preserve"> так,</w:t>
      </w:r>
      <w:r w:rsidR="00E819DB" w:rsidRPr="00673D47">
        <w:rPr>
          <w:color w:val="000000"/>
        </w:rPr>
        <w:t xml:space="preserve"> что</w:t>
      </w:r>
    </w:p>
    <w:p w14:paraId="4F1EA295" w14:textId="77777777" w:rsidR="00E819DB" w:rsidRPr="00673D47" w:rsidRDefault="001C62B0" w:rsidP="00E819DB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1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1), 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2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2),...,a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n</w:t>
      </w:r>
      <w:r w:rsidRPr="00673D4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= f(n),...,</w:t>
      </w:r>
      <w:r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то</w:t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если </w:t>
      </w:r>
      <w:r w:rsidR="00811713" w:rsidRPr="00673D47">
        <w:rPr>
          <w:rFonts w:ascii="Times New Roman" w:hAnsi="Times New Roman" w:cs="Times New Roman"/>
          <w:noProof/>
          <w:color w:val="000000"/>
          <w:position w:val="-24"/>
          <w:sz w:val="24"/>
          <w:szCs w:val="24"/>
          <w:lang w:eastAsia="ru-RU"/>
        </w:rPr>
        <w:drawing>
          <wp:inline distT="0" distB="0" distL="0" distR="0" wp14:anchorId="3F73B1CA" wp14:editId="10FF1493">
            <wp:extent cx="896294" cy="464654"/>
            <wp:effectExtent l="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940305" cy="48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сходится, то ряд </w:t>
      </w:r>
      <w:r w:rsidR="00E819DB" w:rsidRPr="00673D47">
        <w:rPr>
          <w:rFonts w:ascii="Times New Roman" w:hAnsi="Times New Roman" w:cs="Times New Roman"/>
          <w:noProof/>
          <w:color w:val="000000"/>
          <w:position w:val="-36"/>
          <w:sz w:val="24"/>
          <w:szCs w:val="24"/>
          <w:lang w:eastAsia="ru-RU"/>
        </w:rPr>
        <w:drawing>
          <wp:inline distT="0" distB="0" distL="0" distR="0" wp14:anchorId="0F1010C0" wp14:editId="1651F2A2">
            <wp:extent cx="524399" cy="510030"/>
            <wp:effectExtent l="0" t="0" r="0" b="0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26403" cy="511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1713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… </w:t>
      </w:r>
    </w:p>
    <w:p w14:paraId="462B0759" w14:textId="045D17A8" w:rsidR="00B63AF9" w:rsidRPr="00673D47" w:rsidRDefault="00811713" w:rsidP="00E819D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сходится, сходящийся</w:t>
      </w:r>
      <w:r w:rsidRPr="00673D4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)</w:t>
      </w:r>
    </w:p>
    <w:p w14:paraId="560616B8" w14:textId="3A204203" w:rsidR="00FA6A01" w:rsidRPr="00673D47" w:rsidRDefault="00A57EC1" w:rsidP="00FA6A01">
      <w:pPr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B63AF9" w:rsidRPr="00673D47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="00FA6A01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Коэффициент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061F2694" wp14:editId="23E615C5">
            <wp:extent cx="201476" cy="236720"/>
            <wp:effectExtent l="0" t="0" r="8255" b="0"/>
            <wp:docPr id="9" name="Рисунок 9" descr="https://ravanda.ru/f/iex_im/hxq2whlweqz0fb59tnhr5u4kmrhc5duuoadis9gvgfkf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ravanda.ru/f/iex_im/hxq2whlweqz0fb59tnhr5u4kmrhc5duuoadis9gvgfkfo.png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87" cy="248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в разложении в ряд Фурье функции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7417BF93" wp14:editId="0EC94918">
            <wp:extent cx="620576" cy="208332"/>
            <wp:effectExtent l="0" t="0" r="0" b="1270"/>
            <wp:docPr id="8" name="Рисунок 8" descr="https://ravanda.ru/f/iex_im/ujzhpcjy12q70ojb7wzaia01fpk8gy01cpcc8t27awti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ravanda.ru/f/iex_im/ujzhpcjy12q70ojb7wzaia01fpk8gy01cpcc8t27awtif.png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450" cy="216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> на интервале </w:t>
      </w:r>
      <w:r w:rsidR="00FA6A01" w:rsidRPr="00673D4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inline distT="0" distB="0" distL="0" distR="0" wp14:anchorId="4E1D5300" wp14:editId="036726FA">
            <wp:extent cx="598805" cy="239395"/>
            <wp:effectExtent l="0" t="0" r="0" b="8255"/>
            <wp:docPr id="3" name="Рисунок 3" descr="https://ravanda.ru/f/iex_im/21zpo5t4oell7vz10neaxtmokejxewsoqcev0kmmn7s1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ravanda.ru/f/iex_im/21zpo5t4oell7vz10neaxtmokejxewsoqcev0kmmn7s1g.png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6A01" w:rsidRPr="00673D4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 равен … </w:t>
      </w:r>
      <w:r w:rsidR="00FA6A01" w:rsidRPr="00673D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0, ноль, нулю)</w:t>
      </w:r>
    </w:p>
    <w:p w14:paraId="6B347DF5" w14:textId="77777777" w:rsidR="00B63AF9" w:rsidRPr="00673D47" w:rsidRDefault="00B63AF9" w:rsidP="00B63AF9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C208168" w14:textId="1B5D9E7F" w:rsidR="000B28B7" w:rsidRPr="00673D47" w:rsidRDefault="00A57EC1" w:rsidP="000B28B7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57EC1">
        <w:rPr>
          <w:rFonts w:ascii="Times New Roman" w:hAnsi="Times New Roman" w:cs="Times New Roman"/>
          <w:color w:val="000000"/>
          <w:sz w:val="24"/>
          <w:szCs w:val="24"/>
        </w:rPr>
        <w:t>8</w:t>
      </w:r>
      <w:r w:rsidR="009F1D28" w:rsidRPr="00673D47">
        <w:rPr>
          <w:rFonts w:ascii="Times New Roman" w:hAnsi="Times New Roman" w:cs="Times New Roman"/>
          <w:color w:val="000000"/>
          <w:sz w:val="24"/>
          <w:szCs w:val="24"/>
        </w:rPr>
        <w:t xml:space="preserve">0 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>Задача, состоящая в решении уравнения Лапласа (или Пуассона) при заданных значениях искомой функции на границе расчетной области, называется </w:t>
      </w:r>
      <w:r w:rsidR="000B28B7" w:rsidRPr="00673D47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задачей … </w:t>
      </w:r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 xml:space="preserve">(Дирихле, </w:t>
      </w:r>
      <w:proofErr w:type="spellStart"/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>дирихле</w:t>
      </w:r>
      <w:proofErr w:type="spellEnd"/>
      <w:r w:rsidR="000B28B7" w:rsidRPr="00673D47">
        <w:rPr>
          <w:rFonts w:ascii="Times New Roman" w:hAnsi="Times New Roman" w:cs="Times New Roman"/>
          <w:b/>
          <w:iCs/>
          <w:color w:val="000000"/>
          <w:sz w:val="24"/>
          <w:szCs w:val="24"/>
        </w:rPr>
        <w:t>)</w:t>
      </w:r>
      <w:r w:rsidR="000B28B7" w:rsidRPr="00673D47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57D108FA" w14:textId="77777777" w:rsidR="00B63AF9" w:rsidRPr="00673D47" w:rsidRDefault="00B63AF9" w:rsidP="00B63AF9">
      <w:pPr>
        <w:spacing w:after="0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6DA43195" w14:textId="77777777" w:rsidR="0036441C" w:rsidRPr="0036441C" w:rsidRDefault="0036441C" w:rsidP="0036441C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6441C">
        <w:rPr>
          <w:rFonts w:ascii="Times New Roman" w:eastAsia="Calibri" w:hAnsi="Times New Roman" w:cs="Times New Roman"/>
          <w:b/>
          <w:sz w:val="24"/>
          <w:szCs w:val="24"/>
        </w:rPr>
        <w:t>Задания с развернутым ответом.</w:t>
      </w:r>
    </w:p>
    <w:p w14:paraId="4F0F1471" w14:textId="77777777" w:rsidR="0036441C" w:rsidRPr="0036441C" w:rsidRDefault="0036441C" w:rsidP="0036441C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6441C">
        <w:rPr>
          <w:rFonts w:ascii="Times New Roman" w:eastAsia="Calibri" w:hAnsi="Times New Roman" w:cs="Times New Roman"/>
          <w:b/>
          <w:sz w:val="24"/>
          <w:szCs w:val="24"/>
        </w:rPr>
        <w:t>Представить развернутый ответ</w:t>
      </w:r>
    </w:p>
    <w:p w14:paraId="50535E37" w14:textId="77777777" w:rsidR="0031577D" w:rsidRPr="0031577D" w:rsidRDefault="0036441C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6441C">
        <w:rPr>
          <w:rFonts w:ascii="Times New Roman" w:hAnsi="Times New Roman" w:cs="Times New Roman"/>
          <w:color w:val="000000"/>
          <w:sz w:val="24"/>
          <w:szCs w:val="24"/>
        </w:rPr>
        <w:t xml:space="preserve">81. </w:t>
      </w:r>
      <w:r w:rsidR="0031577D" w:rsidRPr="0031577D">
        <w:rPr>
          <w:rFonts w:ascii="Times New Roman" w:hAnsi="Times New Roman" w:cs="Times New Roman"/>
          <w:b/>
          <w:color w:val="000000"/>
          <w:sz w:val="24"/>
          <w:szCs w:val="24"/>
        </w:rPr>
        <w:t>С</w:t>
      </w:r>
      <w:r w:rsidR="0031577D"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 точностью  </w:t>
      </w:r>
      <w:r w:rsidR="0031577D" w:rsidRPr="0031577D">
        <w:rPr>
          <w:rFonts w:ascii="Times New Roman" w:hAnsi="Times New Roman" w:cs="Times New Roman"/>
          <w:color w:val="000000"/>
          <w:sz w:val="24"/>
          <w:szCs w:val="24"/>
        </w:rPr>
        <w:object w:dxaOrig="1040" w:dyaOrig="380" w14:anchorId="4A9C064A">
          <v:shape id="_x0000_i1142" type="#_x0000_t75" style="width:52.1pt;height:18.8pt" o:ole="">
            <v:imagedata r:id="rId268" o:title=""/>
          </v:shape>
          <o:OLEObject Type="Embed" ProgID="Equation.3" ShapeID="_x0000_i1142" DrawAspect="Content" ObjectID="_1752528642" r:id="rId269"/>
        </w:object>
      </w:r>
      <w:r w:rsidR="0031577D"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 вычислить определенный интеграл </w:t>
      </w:r>
      <w:r w:rsidR="0031577D" w:rsidRPr="0031577D">
        <w:rPr>
          <w:rFonts w:ascii="Times New Roman" w:hAnsi="Times New Roman" w:cs="Times New Roman"/>
          <w:color w:val="000000"/>
          <w:sz w:val="24"/>
          <w:szCs w:val="24"/>
        </w:rPr>
        <w:object w:dxaOrig="1499" w:dyaOrig="700" w14:anchorId="5EAA2EAE">
          <v:shape id="_x0000_i1143" type="#_x0000_t75" style="width:74.7pt;height:34.95pt" o:ole="">
            <v:imagedata r:id="rId270" o:title=""/>
          </v:shape>
          <o:OLEObject Type="Embed" ProgID="Equation.3" ShapeID="_x0000_i1143" DrawAspect="Content" ObjectID="_1752528643" r:id="rId271"/>
        </w:object>
      </w:r>
      <w:r w:rsidR="0031577D" w:rsidRPr="0031577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8429880" w14:textId="77777777" w:rsid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</w:p>
    <w:p w14:paraId="2952392D" w14:textId="439723BB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Решение. </w: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Разлагая </w:t>
      </w:r>
      <w:proofErr w:type="spellStart"/>
      <w:r w:rsidRPr="0031577D">
        <w:rPr>
          <w:rFonts w:ascii="Times New Roman" w:hAnsi="Times New Roman" w:cs="Times New Roman"/>
          <w:color w:val="000000"/>
          <w:sz w:val="24"/>
          <w:szCs w:val="24"/>
        </w:rPr>
        <w:t>подинтегральную</w:t>
      </w:r>
      <w:proofErr w:type="spellEnd"/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 функцию в степенной ряд </w:t>
      </w:r>
    </w:p>
    <w:p w14:paraId="52683AFA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согласно формуле  </w:t>
      </w:r>
    </w:p>
    <w:p w14:paraId="03AB7B8A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2880" w:dyaOrig="639" w14:anchorId="41CDB555">
          <v:shape id="_x0000_i1144" type="#_x0000_t75" style="width:2in;height:32.25pt" o:ole="">
            <v:imagedata r:id="rId272" o:title=""/>
          </v:shape>
          <o:OLEObject Type="Embed" ProgID="Equation.DSMT4" ShapeID="_x0000_i1144" DrawAspect="Content" ObjectID="_1752528644" r:id="rId273"/>
        </w:objec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</w:p>
    <w:p w14:paraId="64AF1421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t>имеем</w:t>
      </w:r>
    </w:p>
    <w:p w14:paraId="2BA41C44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5660" w:dyaOrig="920" w14:anchorId="0BB25BD8">
          <v:shape id="_x0000_i1145" type="#_x0000_t75" style="width:283.15pt;height:45.65pt" o:ole="">
            <v:imagedata r:id="rId274" o:title=""/>
          </v:shape>
          <o:OLEObject Type="Embed" ProgID="Equation.3" ShapeID="_x0000_i1145" DrawAspect="Content" ObjectID="_1752528645" r:id="rId275"/>
        </w:object>
      </w:r>
    </w:p>
    <w:p w14:paraId="51DD3438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3260" w:dyaOrig="760" w14:anchorId="547A1867">
          <v:shape id="_x0000_i1146" type="#_x0000_t75" style="width:162.25pt;height:38.7pt" o:ole="">
            <v:imagedata r:id="rId276" o:title=""/>
          </v:shape>
          <o:OLEObject Type="Embed" ProgID="Equation.3" ShapeID="_x0000_i1146" DrawAspect="Content" ObjectID="_1752528646" r:id="rId277"/>
        </w:objec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E29282E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Выполняя </w:t>
      </w:r>
      <w:proofErr w:type="spellStart"/>
      <w:r w:rsidRPr="0031577D">
        <w:rPr>
          <w:rFonts w:ascii="Times New Roman" w:hAnsi="Times New Roman" w:cs="Times New Roman"/>
          <w:color w:val="000000"/>
          <w:sz w:val="24"/>
          <w:szCs w:val="24"/>
        </w:rPr>
        <w:t>почленное</w:t>
      </w:r>
      <w:proofErr w:type="spellEnd"/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 интегрирование, получаем</w:t>
      </w:r>
    </w:p>
    <w:p w14:paraId="7BF72C66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7680" w:dyaOrig="780" w14:anchorId="6B070454">
          <v:shape id="_x0000_i1147" type="#_x0000_t75" style="width:384.2pt;height:39.2pt" o:ole="">
            <v:imagedata r:id="rId278" o:title=""/>
          </v:shape>
          <o:OLEObject Type="Embed" ProgID="Equation.3" ShapeID="_x0000_i1147" DrawAspect="Content" ObjectID="_1752528647" r:id="rId279"/>
        </w:objec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t>=</w:t>
      </w:r>
    </w:p>
    <w:p w14:paraId="546F2E07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5020" w:dyaOrig="340" w14:anchorId="073DED5A">
          <v:shape id="_x0000_i1148" type="#_x0000_t75" style="width:250.95pt;height:17.2pt" o:ole="">
            <v:imagedata r:id="rId280" o:title=""/>
          </v:shape>
          <o:OLEObject Type="Embed" ProgID="Equation.3" ShapeID="_x0000_i1148" DrawAspect="Content" ObjectID="_1752528648" r:id="rId281"/>
        </w:object>
      </w:r>
    </w:p>
    <w:p w14:paraId="4845AED0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Получился сходящийся знакочередующийся ряд. Учитывая, что его четвертый член </w: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2279" w:dyaOrig="480" w14:anchorId="6DC73949">
          <v:shape id="_x0000_i1149" type="#_x0000_t75" style="width:113.9pt;height:24.2pt" o:ole="">
            <v:imagedata r:id="rId282" o:title=""/>
          </v:shape>
          <o:OLEObject Type="Embed" ProgID="Equation.3" ShapeID="_x0000_i1149" DrawAspect="Content" ObjectID="_1752528649" r:id="rId283"/>
        </w:objec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, заключаем, что все члены ряда, начиная с четвертого, можно отбросить. Следовательно, </w:t>
      </w:r>
    </w:p>
    <w:p w14:paraId="34504D76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5680" w:dyaOrig="700" w14:anchorId="0EED8A14">
          <v:shape id="_x0000_i1150" type="#_x0000_t75" style="width:284.8pt;height:34.95pt" o:ole="">
            <v:imagedata r:id="rId284" o:title=""/>
          </v:shape>
          <o:OLEObject Type="Embed" ProgID="Equation.3" ShapeID="_x0000_i1150" DrawAspect="Content" ObjectID="_1752528650" r:id="rId285"/>
        </w:objec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7B870ED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t>Округляя до четвертого знака после запятой, получаем</w:t>
      </w:r>
    </w:p>
    <w:p w14:paraId="49D0EB65" w14:textId="77777777" w:rsidR="0031577D" w:rsidRPr="0031577D" w:rsidRDefault="0031577D" w:rsidP="0031577D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object w:dxaOrig="2520" w:dyaOrig="700" w14:anchorId="49D6CBC0">
          <v:shape id="_x0000_i1151" type="#_x0000_t75" style="width:126.25pt;height:34.95pt" o:ole="">
            <v:imagedata r:id="rId286" o:title=""/>
          </v:shape>
          <o:OLEObject Type="Embed" ProgID="Equation.3" ShapeID="_x0000_i1151" DrawAspect="Content" ObjectID="_1752528651" r:id="rId287"/>
        </w:object>
      </w:r>
      <w:r w:rsidRPr="0031577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9524B18" w14:textId="695F872D" w:rsidR="00B63AF9" w:rsidRPr="0031577D" w:rsidRDefault="0031577D" w:rsidP="0036441C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1577D">
        <w:rPr>
          <w:rFonts w:ascii="Times New Roman" w:hAnsi="Times New Roman" w:cs="Times New Roman"/>
          <w:color w:val="000000"/>
          <w:sz w:val="24"/>
          <w:szCs w:val="24"/>
        </w:rPr>
        <w:t xml:space="preserve">82. </w:t>
      </w:r>
      <w:r w:rsidR="001D34E9">
        <w:rPr>
          <w:rFonts w:ascii="Times New Roman" w:hAnsi="Times New Roman" w:cs="Times New Roman"/>
          <w:color w:val="000000"/>
          <w:sz w:val="24"/>
          <w:szCs w:val="24"/>
        </w:rPr>
        <w:t xml:space="preserve">Найти оригинал изображения </w:t>
      </w:r>
      <w:r w:rsidR="001D34E9" w:rsidRPr="001D34E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2299" w:dyaOrig="760" w14:anchorId="200A5804">
          <v:shape id="_x0000_i1152" type="#_x0000_t75" alt="" style="width:115.5pt;height:38.7pt" o:ole="">
            <v:imagedata r:id="rId288" o:title=""/>
          </v:shape>
          <o:OLEObject Type="Embed" ProgID="Equation.DSMT4" ShapeID="_x0000_i1152" DrawAspect="Content" ObjectID="_1752528652" r:id="rId289"/>
        </w:object>
      </w:r>
    </w:p>
    <w:p w14:paraId="35179D41" w14:textId="3D07AD41" w:rsidR="00B63AF9" w:rsidRDefault="001D34E9" w:rsidP="00B63AF9">
      <w:pPr>
        <w:pStyle w:val="a9"/>
        <w:rPr>
          <w:b/>
          <w:i/>
          <w:color w:val="000000"/>
          <w:sz w:val="24"/>
          <w:szCs w:val="24"/>
        </w:rPr>
      </w:pPr>
      <w:r w:rsidRPr="0031577D">
        <w:rPr>
          <w:b/>
          <w:i/>
          <w:color w:val="000000"/>
          <w:sz w:val="24"/>
          <w:szCs w:val="24"/>
        </w:rPr>
        <w:t>Решение.</w:t>
      </w:r>
    </w:p>
    <w:p w14:paraId="6A8E5EFE" w14:textId="25A3A16E" w:rsidR="001D34E9" w:rsidRDefault="001D34E9" w:rsidP="00B63AF9">
      <w:pPr>
        <w:pStyle w:val="a9"/>
      </w:pPr>
      <w:r>
        <w:t>Выделяя полный квадрат в знаменателе, преобразуем</w:t>
      </w:r>
      <w:r w:rsidRPr="001D34E9">
        <w:t xml:space="preserve"> </w:t>
      </w:r>
      <w:r w:rsidRPr="001D34E9">
        <w:rPr>
          <w:position w:val="-12"/>
        </w:rPr>
        <w:object w:dxaOrig="660" w:dyaOrig="360" w14:anchorId="3F75B722">
          <v:shape id="_x0000_i1153" type="#_x0000_t75" style="width:32.8pt;height:17.75pt" o:ole="">
            <v:imagedata r:id="rId290" o:title=""/>
          </v:shape>
          <o:OLEObject Type="Embed" ProgID="Equation.DSMT4" ShapeID="_x0000_i1153" DrawAspect="Content" ObjectID="_1752528653" r:id="rId291"/>
        </w:object>
      </w:r>
    </w:p>
    <w:p w14:paraId="1174D0B5" w14:textId="4E1207DD" w:rsidR="001D34E9" w:rsidRPr="00673D47" w:rsidRDefault="001D34E9" w:rsidP="00B63AF9">
      <w:pPr>
        <w:pStyle w:val="a9"/>
        <w:rPr>
          <w:color w:val="000000"/>
          <w:sz w:val="24"/>
          <w:szCs w:val="24"/>
        </w:rPr>
      </w:pPr>
      <w:r w:rsidRPr="001D34E9">
        <w:rPr>
          <w:noProof/>
          <w:position w:val="-40"/>
          <w:sz w:val="24"/>
          <w:szCs w:val="24"/>
        </w:rPr>
        <w:object w:dxaOrig="6940" w:dyaOrig="840" w14:anchorId="3930A23D">
          <v:shape id="_x0000_i1154" type="#_x0000_t75" alt="" style="width:349.25pt;height:43pt" o:ole="">
            <v:imagedata r:id="rId292" o:title=""/>
          </v:shape>
          <o:OLEObject Type="Embed" ProgID="Equation.DSMT4" ShapeID="_x0000_i1154" DrawAspect="Content" ObjectID="_1752528654" r:id="rId293"/>
        </w:object>
      </w:r>
    </w:p>
    <w:p w14:paraId="65F88FAB" w14:textId="4555ABA0" w:rsidR="00B63AF9" w:rsidRDefault="00677AE7" w:rsidP="00DE2543">
      <w:pPr>
        <w:pStyle w:val="a9"/>
        <w:ind w:firstLine="0"/>
      </w:pPr>
      <w:r>
        <w:t xml:space="preserve">смещение изображения на </w:t>
      </w:r>
      <w:r w:rsidRPr="002F573B">
        <w:t xml:space="preserve">–1 </w:t>
      </w:r>
      <w:r w:rsidRPr="002F573B">
        <w:sym w:font="Symbol" w:char="F028"/>
      </w:r>
      <w:r w:rsidRPr="002F573B">
        <w:t xml:space="preserve"> p </w:t>
      </w:r>
      <w:r w:rsidRPr="002F573B">
        <w:sym w:font="Symbol" w:char="F02B"/>
      </w:r>
      <w:r w:rsidRPr="002F573B">
        <w:t>1в F</w:t>
      </w:r>
      <w:r w:rsidRPr="002F573B">
        <w:sym w:font="Symbol" w:char="F028"/>
      </w:r>
      <w:r w:rsidRPr="002F573B">
        <w:t>p</w:t>
      </w:r>
      <w:r w:rsidRPr="002F573B">
        <w:sym w:font="Symbol" w:char="F029"/>
      </w:r>
      <w:r w:rsidRPr="002F573B">
        <w:sym w:font="Symbol" w:char="F029"/>
      </w:r>
      <w:r w:rsidRPr="002F573B">
        <w:t xml:space="preserve"> равносильно </w:t>
      </w:r>
      <w:r w:rsidR="002F573B">
        <w:t xml:space="preserve">умножению оригинала на </w:t>
      </w:r>
      <w:r w:rsidR="002F573B" w:rsidRPr="002F573B">
        <w:rPr>
          <w:position w:val="-6"/>
        </w:rPr>
        <w:object w:dxaOrig="260" w:dyaOrig="360" w14:anchorId="0C2DEFF7">
          <v:shape id="_x0000_i1155" type="#_x0000_t75" style="width:12.9pt;height:17.75pt" o:ole="">
            <v:imagedata r:id="rId294" o:title=""/>
          </v:shape>
          <o:OLEObject Type="Embed" ProgID="Equation.DSMT4" ShapeID="_x0000_i1155" DrawAspect="Content" ObjectID="_1752528655" r:id="rId295"/>
        </w:object>
      </w:r>
      <w:r w:rsidR="002F573B" w:rsidRPr="002F573B">
        <w:t xml:space="preserve">. </w:t>
      </w:r>
      <w:r w:rsidR="002F573B">
        <w:t>Таким образом, искомый оригинал:</w:t>
      </w:r>
      <w:r w:rsidR="002F573B" w:rsidRPr="002F573B">
        <w:t xml:space="preserve"> </w:t>
      </w:r>
      <w:r w:rsidR="002F573B" w:rsidRPr="002F573B">
        <w:rPr>
          <w:position w:val="-26"/>
        </w:rPr>
        <w:object w:dxaOrig="2060" w:dyaOrig="700" w14:anchorId="49300105">
          <v:shape id="_x0000_i1156" type="#_x0000_t75" style="width:102.65pt;height:34.95pt" o:ole="">
            <v:imagedata r:id="rId296" o:title=""/>
          </v:shape>
          <o:OLEObject Type="Embed" ProgID="Equation.DSMT4" ShapeID="_x0000_i1156" DrawAspect="Content" ObjectID="_1752528656" r:id="rId297"/>
        </w:object>
      </w:r>
    </w:p>
    <w:p w14:paraId="77DB8F52" w14:textId="77777777" w:rsidR="002F573B" w:rsidRDefault="002F573B" w:rsidP="00DE2543">
      <w:pPr>
        <w:pStyle w:val="a9"/>
        <w:ind w:firstLine="0"/>
      </w:pPr>
    </w:p>
    <w:p w14:paraId="48A99A52" w14:textId="04BE9B97" w:rsidR="002F573B" w:rsidRPr="00F839BB" w:rsidRDefault="002F573B" w:rsidP="00F2272B">
      <w:pPr>
        <w:pStyle w:val="a9"/>
        <w:ind w:firstLine="0"/>
      </w:pPr>
      <w:r w:rsidRPr="002F573B">
        <w:t xml:space="preserve">83. </w:t>
      </w:r>
      <w:r w:rsidR="00F2272B">
        <w:rPr>
          <w:szCs w:val="28"/>
        </w:rPr>
        <w:t>Найти область сходимости степенного ряда:</w:t>
      </w:r>
      <w:r w:rsidR="00F2272B" w:rsidRPr="00F2272B">
        <w:rPr>
          <w:szCs w:val="28"/>
        </w:rPr>
        <w:t xml:space="preserve"> </w:t>
      </w:r>
      <w:r w:rsidR="00F2272B">
        <w:rPr>
          <w:position w:val="-30"/>
          <w:szCs w:val="28"/>
        </w:rPr>
        <w:object w:dxaOrig="900" w:dyaOrig="720" w14:anchorId="1E72B788">
          <v:shape id="_x0000_i1157" type="#_x0000_t75" style="width:39.2pt;height:36.55pt" o:ole="">
            <v:imagedata r:id="rId298" o:title=""/>
          </v:shape>
          <o:OLEObject Type="Embed" ProgID="Equation.3" ShapeID="_x0000_i1157" DrawAspect="Content" ObjectID="_1752528657" r:id="rId299"/>
        </w:object>
      </w:r>
    </w:p>
    <w:p w14:paraId="68AA98DA" w14:textId="77777777" w:rsidR="00F839BB" w:rsidRDefault="00F839BB" w:rsidP="00F839BB">
      <w:pPr>
        <w:pStyle w:val="a9"/>
        <w:rPr>
          <w:b/>
          <w:i/>
          <w:color w:val="000000"/>
          <w:sz w:val="24"/>
          <w:szCs w:val="24"/>
        </w:rPr>
      </w:pPr>
      <w:r w:rsidRPr="0031577D">
        <w:rPr>
          <w:b/>
          <w:i/>
          <w:color w:val="000000"/>
          <w:sz w:val="24"/>
          <w:szCs w:val="24"/>
        </w:rPr>
        <w:t>Решение.</w:t>
      </w:r>
    </w:p>
    <w:p w14:paraId="7D725790" w14:textId="77777777" w:rsidR="00F2272B" w:rsidRPr="00F2272B" w:rsidRDefault="00F2272B" w:rsidP="00F2272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ишем ряд в виде </w:t>
      </w:r>
      <w:r w:rsidR="000C692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5EC34F1F">
          <v:shape id="_x0000_i1158" type="#_x0000_t75" style="width:39.2pt;height:36.55pt">
            <v:imagedata r:id="rId300" o:title=""/>
          </v:shape>
        </w:pic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яд по степеням </w:t>
      </w:r>
      <w:r w:rsidRPr="00F2272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эффициент ряда </w:t>
      </w:r>
      <w:r w:rsidR="000C692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pict w14:anchorId="05BF4B48">
          <v:shape id="_x0000_i1159" type="#_x0000_t75" style="width:44.05pt;height:32.8pt">
            <v:imagedata r:id="rId301" o:title=""/>
          </v:shape>
        </w:pic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ледовательно </w:t>
      </w:r>
      <w:r w:rsidR="000C692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16B7B5AB">
          <v:shape id="_x0000_i1160" type="#_x0000_t75" style="width:83.3pt;height:36.55pt">
            <v:imagedata r:id="rId302" o:title=""/>
          </v:shape>
        </w:pic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69619B6" w14:textId="77777777" w:rsidR="00F2272B" w:rsidRPr="00F2272B" w:rsidRDefault="00F2272B" w:rsidP="00F2272B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м радиус сходимости ряда: </w:t>
      </w:r>
    </w:p>
    <w:p w14:paraId="67653242" w14:textId="77777777" w:rsidR="00F2272B" w:rsidRPr="00F2272B" w:rsidRDefault="000C6920" w:rsidP="00F2272B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20C1108E">
          <v:shape id="_x0000_i1161" type="#_x0000_t75" style="width:81.15pt;height:34.95pt">
            <v:imagedata r:id="rId303" o:title=""/>
          </v:shape>
        </w:pict>
      </w:r>
      <w:r w:rsidR="00F2272B"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 w14:anchorId="29A4CA3D">
          <v:shape id="_x0000_i1162" type="#_x0000_t75" style="width:76.85pt;height:37.05pt">
            <v:imagedata r:id="rId304" o:title=""/>
          </v:shape>
        </w:pict>
      </w:r>
      <w:r w:rsidR="00F2272B"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31EF57E8">
          <v:shape id="_x0000_i1163" type="#_x0000_t75" style="width:87.6pt;height:38.7pt">
            <v:imagedata r:id="rId305" o:title=""/>
          </v:shape>
        </w:pict>
      </w:r>
      <w:r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460C3FA4">
          <v:shape id="_x0000_i1164" type="#_x0000_t75" style="width:101pt;height:38.7pt">
            <v:imagedata r:id="rId306" o:title=""/>
          </v:shape>
        </w:pict>
      </w:r>
      <w:r w:rsidR="00F2272B"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</w:p>
    <w:p w14:paraId="3045F155" w14:textId="77777777" w:rsidR="00F2272B" w:rsidRPr="00F2272B" w:rsidRDefault="00F2272B" w:rsidP="00F2272B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0C6920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pict w14:anchorId="5EF240AE">
          <v:shape id="_x0000_i1165" type="#_x0000_t75" style="width:83.8pt;height:54.8pt">
            <v:imagedata r:id="rId307" o:title=""/>
          </v:shape>
        </w:pic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0C692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pict w14:anchorId="0EA845B4">
          <v:shape id="_x0000_i1166" type="#_x0000_t75" style="width:58.55pt;height:24.7pt">
            <v:imagedata r:id="rId308" o:title=""/>
          </v:shape>
        </w:pic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6481E2D" w14:textId="77777777" w:rsidR="00F2272B" w:rsidRPr="00F2272B" w:rsidRDefault="00F2272B" w:rsidP="00F2272B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2272B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0C692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pict w14:anchorId="6886D2D8">
          <v:shape id="_x0000_i1167" type="#_x0000_t75" style="width:14.5pt;height:11.3pt">
            <v:imagedata r:id="rId309" o:title=""/>
          </v:shape>
        </w:pic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бласть сходимости исходного ряда —  вся числовая ось, </w:t>
      </w:r>
      <w:r w:rsidR="000C692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pict w14:anchorId="17539B1D">
          <v:shape id="_x0000_i1168" type="#_x0000_t75" style="width:1in;height:17.2pt">
            <v:imagedata r:id="rId310" o:title=""/>
          </v:shape>
        </w:pict>
      </w:r>
      <w:r w:rsidRPr="00F227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14:paraId="14B3D659" w14:textId="6BBA7A21" w:rsidR="0083112E" w:rsidRPr="0083112E" w:rsidRDefault="0083112E" w:rsidP="0083112E">
      <w:pPr>
        <w:pStyle w:val="a9"/>
        <w:ind w:firstLine="0"/>
      </w:pPr>
      <w:r w:rsidRPr="0083112E">
        <w:t xml:space="preserve">84. Исследовать сходимость ряда </w:t>
      </w:r>
      <w:r w:rsidRPr="0083112E">
        <w:rPr>
          <w:position w:val="-36"/>
        </w:rPr>
        <w:object w:dxaOrig="1500" w:dyaOrig="859" w14:anchorId="255A4FCB">
          <v:shape id="_x0000_i1169" type="#_x0000_t75" style="width:59.1pt;height:43pt" o:ole="">
            <v:imagedata r:id="rId311" o:title=""/>
          </v:shape>
          <o:OLEObject Type="Embed" ProgID="Equation.DSMT4" ShapeID="_x0000_i1169" DrawAspect="Content" ObjectID="_1752528658" r:id="rId312"/>
        </w:object>
      </w:r>
    </w:p>
    <w:p w14:paraId="70F195A1" w14:textId="77777777" w:rsidR="0083112E" w:rsidRPr="0083112E" w:rsidRDefault="0083112E" w:rsidP="0083112E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112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 xml:space="preserve">Решение. </w: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м признак Даламбера. Общий член ряда </w:t>
      </w:r>
      <w:r w:rsidR="000C692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 w14:anchorId="7AA049F4">
          <v:shape id="_x0000_i1170" type="#_x0000_t75" style="width:1in;height:38.7pt">
            <v:imagedata r:id="rId313" o:title=""/>
          </v:shape>
        </w:pic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>, (</w:t>
      </w:r>
      <w:r w:rsidRPr="0083112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</w: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+1)-й член ряда </w:t>
      </w:r>
      <w:r w:rsidR="000C692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 w14:anchorId="724216BD">
          <v:shape id="_x0000_i1171" type="#_x0000_t75" style="width:165.5pt;height:39.75pt">
            <v:imagedata r:id="rId314" o:title=""/>
          </v:shape>
        </w:pict>
      </w:r>
    </w:p>
    <w:p w14:paraId="7F0636D3" w14:textId="77777777" w:rsidR="0083112E" w:rsidRPr="0083112E" w:rsidRDefault="0083112E" w:rsidP="0083112E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яя предел </w:t>
      </w:r>
      <w:r w:rsidRPr="0083112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</w: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0C692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pict w14:anchorId="6C6F4FA9">
          <v:shape id="_x0000_i1172" type="#_x0000_t75" style="width:56.4pt;height:33.3pt">
            <v:imagedata r:id="rId315" o:title=""/>
          </v:shape>
        </w:pic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аем:</w:t>
      </w:r>
    </w:p>
    <w:p w14:paraId="2C7227E0" w14:textId="77777777" w:rsidR="0083112E" w:rsidRPr="0083112E" w:rsidRDefault="0083112E" w:rsidP="0083112E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112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</w: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0C6920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pict w14:anchorId="0550021B">
          <v:shape id="_x0000_i1173" type="#_x0000_t75" style="width:71.45pt;height:75.75pt">
            <v:imagedata r:id="rId316" o:title=""/>
          </v:shape>
        </w:pic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0C692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696D7516">
          <v:shape id="_x0000_i1174" type="#_x0000_t75" style="width:96.2pt;height:39.75pt">
            <v:imagedata r:id="rId317" o:title=""/>
          </v:shape>
        </w:pict>
      </w:r>
      <w:r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>=3</w:t>
      </w:r>
      <w:r w:rsidR="000C692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2731BE6F">
          <v:shape id="_x0000_i1175" type="#_x0000_t75" style="width:183.75pt;height:36.55pt">
            <v:imagedata r:id="rId318" o:title=""/>
          </v:shape>
        </w:pict>
      </w:r>
    </w:p>
    <w:p w14:paraId="32709385" w14:textId="77777777" w:rsidR="0083112E" w:rsidRPr="0083112E" w:rsidRDefault="000C6920" w:rsidP="0083112E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pict w14:anchorId="3A638250">
          <v:shape id="_x0000_i1176" type="#_x0000_t75" style="width:20.4pt;height:30.65pt">
            <v:imagedata r:id="rId319" o:title=""/>
          </v:shape>
        </w:pict>
      </w:r>
      <w:r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pict w14:anchorId="168B16AD">
          <v:shape id="_x0000_i1177" type="#_x0000_t75" style="width:117.15pt;height:36.55pt">
            <v:imagedata r:id="rId320" o:title=""/>
          </v:shape>
        </w:pict>
      </w:r>
    </w:p>
    <w:p w14:paraId="23D8124F" w14:textId="0D7B9687" w:rsidR="0083112E" w:rsidRPr="0083112E" w:rsidRDefault="00F2272B" w:rsidP="0083112E">
      <w:pPr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гласно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знаку </w:t>
      </w:r>
      <w:r w:rsidR="0083112E"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>Даламбера</w:t>
      </w:r>
      <w:proofErr w:type="gramEnd"/>
      <w:r w:rsidR="0083112E" w:rsidRPr="008311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яд сходится.</w:t>
      </w:r>
    </w:p>
    <w:p w14:paraId="24CEBDE7" w14:textId="41E66E8B" w:rsidR="0083112E" w:rsidRPr="00F839BB" w:rsidRDefault="0083112E" w:rsidP="0083112E">
      <w:pPr>
        <w:pStyle w:val="a9"/>
        <w:ind w:firstLine="0"/>
      </w:pPr>
      <w:r>
        <w:rPr>
          <w:lang w:val="en-US"/>
        </w:rPr>
        <w:t xml:space="preserve">85. </w:t>
      </w:r>
      <w:r>
        <w:t>Найти оригинал изображения</w:t>
      </w:r>
      <w:r w:rsidRPr="00F839BB">
        <w:t xml:space="preserve"> </w:t>
      </w:r>
      <w:r w:rsidRPr="001D34E9">
        <w:rPr>
          <w:noProof/>
          <w:position w:val="-32"/>
          <w:sz w:val="24"/>
          <w:szCs w:val="24"/>
        </w:rPr>
        <w:object w:dxaOrig="2320" w:dyaOrig="760" w14:anchorId="69D6982C">
          <v:shape id="_x0000_i1178" type="#_x0000_t75" alt="" style="width:117.15pt;height:38.7pt" o:ole="">
            <v:imagedata r:id="rId321" o:title=""/>
          </v:shape>
          <o:OLEObject Type="Embed" ProgID="Equation.DSMT4" ShapeID="_x0000_i1178" DrawAspect="Content" ObjectID="_1752528659" r:id="rId322"/>
        </w:object>
      </w:r>
    </w:p>
    <w:p w14:paraId="2A58172B" w14:textId="77777777" w:rsidR="0083112E" w:rsidRDefault="0083112E" w:rsidP="0083112E">
      <w:pPr>
        <w:pStyle w:val="a9"/>
        <w:rPr>
          <w:b/>
          <w:i/>
          <w:color w:val="000000"/>
          <w:sz w:val="24"/>
          <w:szCs w:val="24"/>
        </w:rPr>
      </w:pPr>
      <w:r w:rsidRPr="0031577D">
        <w:rPr>
          <w:b/>
          <w:i/>
          <w:color w:val="000000"/>
          <w:sz w:val="24"/>
          <w:szCs w:val="24"/>
        </w:rPr>
        <w:t>Решение.</w:t>
      </w:r>
    </w:p>
    <w:p w14:paraId="107D94B5" w14:textId="77777777" w:rsidR="0083112E" w:rsidRPr="00F839BB" w:rsidRDefault="0083112E" w:rsidP="0083112E">
      <w:pPr>
        <w:pStyle w:val="a9"/>
        <w:ind w:firstLine="0"/>
      </w:pPr>
      <w:r>
        <w:t>Представим</w:t>
      </w:r>
      <w:r w:rsidRPr="001D34E9">
        <w:t xml:space="preserve"> </w:t>
      </w:r>
      <w:r w:rsidRPr="001D34E9">
        <w:rPr>
          <w:position w:val="-12"/>
        </w:rPr>
        <w:object w:dxaOrig="660" w:dyaOrig="360" w14:anchorId="6898BEF3">
          <v:shape id="_x0000_i1179" type="#_x0000_t75" style="width:32.8pt;height:17.75pt" o:ole="">
            <v:imagedata r:id="rId290" o:title=""/>
          </v:shape>
          <o:OLEObject Type="Embed" ProgID="Equation.DSMT4" ShapeID="_x0000_i1179" DrawAspect="Content" ObjectID="_1752528660" r:id="rId323"/>
        </w:object>
      </w:r>
      <w:r w:rsidRPr="00F839BB">
        <w:t xml:space="preserve"> </w:t>
      </w:r>
      <w:r>
        <w:t>в виде</w:t>
      </w:r>
      <w:r w:rsidRPr="00F839BB">
        <w:t xml:space="preserve"> </w:t>
      </w:r>
      <w:r w:rsidRPr="00F839BB">
        <w:rPr>
          <w:noProof/>
          <w:position w:val="-32"/>
          <w:sz w:val="24"/>
          <w:szCs w:val="24"/>
        </w:rPr>
        <w:object w:dxaOrig="5920" w:dyaOrig="760" w14:anchorId="46E270DB">
          <v:shape id="_x0000_i1180" type="#_x0000_t75" alt="" style="width:298.2pt;height:38.7pt" o:ole="">
            <v:imagedata r:id="rId324" o:title=""/>
          </v:shape>
          <o:OLEObject Type="Embed" ProgID="Equation.DSMT4" ShapeID="_x0000_i1180" DrawAspect="Content" ObjectID="_1752528661" r:id="rId325"/>
        </w:object>
      </w:r>
    </w:p>
    <w:p w14:paraId="3CBE8D31" w14:textId="77777777" w:rsidR="0083112E" w:rsidRDefault="0083112E" w:rsidP="0083112E">
      <w:pPr>
        <w:pStyle w:val="a9"/>
        <w:ind w:firstLine="0"/>
      </w:pPr>
      <w:r>
        <w:t>Таким образом, искомый оригинал:</w:t>
      </w:r>
      <w:r w:rsidRPr="002F573B">
        <w:t xml:space="preserve"> </w:t>
      </w:r>
      <w:r w:rsidRPr="002F573B">
        <w:rPr>
          <w:position w:val="-26"/>
        </w:rPr>
        <w:object w:dxaOrig="2100" w:dyaOrig="700" w14:anchorId="78104FB5">
          <v:shape id="_x0000_i1181" type="#_x0000_t75" style="width:104.8pt;height:34.95pt" o:ole="">
            <v:imagedata r:id="rId326" o:title=""/>
          </v:shape>
          <o:OLEObject Type="Embed" ProgID="Equation.DSMT4" ShapeID="_x0000_i1181" DrawAspect="Content" ObjectID="_1752528662" r:id="rId327"/>
        </w:object>
      </w:r>
    </w:p>
    <w:p w14:paraId="479050EF" w14:textId="573DCD44" w:rsidR="0083112E" w:rsidRPr="0083112E" w:rsidRDefault="0083112E" w:rsidP="00F839BB">
      <w:pPr>
        <w:pStyle w:val="a9"/>
        <w:ind w:firstLine="0"/>
      </w:pPr>
    </w:p>
    <w:p w14:paraId="425D1599" w14:textId="77777777" w:rsidR="002F573B" w:rsidRPr="002F573B" w:rsidRDefault="002F573B" w:rsidP="00DE2543">
      <w:pPr>
        <w:pStyle w:val="a9"/>
        <w:ind w:firstLine="0"/>
      </w:pPr>
    </w:p>
    <w:p w14:paraId="0BAC70C9" w14:textId="6DE3CBC2" w:rsidR="00B63AF9" w:rsidRPr="00673D47" w:rsidRDefault="002F573B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63AF9" w:rsidRPr="00673D47">
        <w:rPr>
          <w:rFonts w:ascii="Times New Roman" w:hAnsi="Times New Roman" w:cs="Times New Roman"/>
          <w:b/>
          <w:sz w:val="24"/>
          <w:szCs w:val="24"/>
        </w:rPr>
        <w:t>Карта учета тестовых заданий (вариант 1)</w:t>
      </w:r>
    </w:p>
    <w:tbl>
      <w:tblPr>
        <w:tblStyle w:val="a6"/>
        <w:tblW w:w="9918" w:type="dxa"/>
        <w:tblLayout w:type="fixed"/>
        <w:tblLook w:val="04A0" w:firstRow="1" w:lastRow="0" w:firstColumn="1" w:lastColumn="0" w:noHBand="0" w:noVBand="1"/>
      </w:tblPr>
      <w:tblGrid>
        <w:gridCol w:w="1726"/>
        <w:gridCol w:w="8192"/>
      </w:tblGrid>
      <w:tr w:rsidR="001812A5" w:rsidRPr="00673D47" w14:paraId="44A186BF" w14:textId="77777777" w:rsidTr="001812A5">
        <w:trPr>
          <w:trHeight w:val="155"/>
        </w:trPr>
        <w:tc>
          <w:tcPr>
            <w:tcW w:w="1726" w:type="dxa"/>
          </w:tcPr>
          <w:p w14:paraId="716F8471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</w:tcPr>
          <w:p w14:paraId="5E38D072" w14:textId="24EBC2CD" w:rsidR="001812A5" w:rsidRPr="00673D47" w:rsidRDefault="00457909" w:rsidP="00457909">
            <w:pPr>
              <w:pStyle w:val="a7"/>
              <w:tabs>
                <w:tab w:val="left" w:pos="708"/>
              </w:tabs>
              <w:jc w:val="both"/>
              <w:rPr>
                <w:b/>
                <w:color w:val="000000"/>
              </w:rPr>
            </w:pPr>
            <w:r w:rsidRPr="00673D47">
              <w:rPr>
                <w:bCs/>
                <w:color w:val="000000"/>
              </w:rPr>
              <w:t>ПК-4: Способен применять современные теоретические методы исследования с целью создания новых перспективных радиоэлектронных средств и систем различного назначения</w:t>
            </w:r>
          </w:p>
        </w:tc>
      </w:tr>
      <w:tr w:rsidR="001812A5" w:rsidRPr="00673D47" w14:paraId="1121D426" w14:textId="77777777" w:rsidTr="001812A5">
        <w:trPr>
          <w:trHeight w:val="155"/>
        </w:trPr>
        <w:tc>
          <w:tcPr>
            <w:tcW w:w="1726" w:type="dxa"/>
          </w:tcPr>
          <w:p w14:paraId="03BB255B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</w:tcPr>
          <w:p w14:paraId="3D94D0FA" w14:textId="4D7F1810" w:rsidR="001812A5" w:rsidRPr="00673D47" w:rsidRDefault="00457909" w:rsidP="005D34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К-4.11: Применяет углубленные знания математического аппарата при разработке новых перспективных радиоэлектронных средств и систем различного назначения</w:t>
            </w:r>
          </w:p>
        </w:tc>
      </w:tr>
      <w:tr w:rsidR="001812A5" w:rsidRPr="00673D47" w14:paraId="13DD550B" w14:textId="77777777" w:rsidTr="001812A5">
        <w:trPr>
          <w:trHeight w:val="155"/>
        </w:trPr>
        <w:tc>
          <w:tcPr>
            <w:tcW w:w="1726" w:type="dxa"/>
          </w:tcPr>
          <w:p w14:paraId="59D47AAA" w14:textId="77777777" w:rsidR="001812A5" w:rsidRPr="00673D47" w:rsidRDefault="001812A5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</w:tcPr>
          <w:p w14:paraId="4772A2D3" w14:textId="77777777" w:rsidR="001812A5" w:rsidRPr="00673D47" w:rsidRDefault="005D3472" w:rsidP="005D34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 xml:space="preserve">Технология приборостроения </w:t>
            </w:r>
          </w:p>
        </w:tc>
      </w:tr>
    </w:tbl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6"/>
        <w:gridCol w:w="2159"/>
        <w:gridCol w:w="2655"/>
        <w:gridCol w:w="1166"/>
        <w:gridCol w:w="1166"/>
        <w:gridCol w:w="1046"/>
      </w:tblGrid>
      <w:tr w:rsidR="003311D4" w:rsidRPr="000B2298" w14:paraId="1EAF7ADC" w14:textId="77777777" w:rsidTr="00C27765">
        <w:trPr>
          <w:trHeight w:val="155"/>
        </w:trPr>
        <w:tc>
          <w:tcPr>
            <w:tcW w:w="1726" w:type="dxa"/>
            <w:vMerge w:val="restart"/>
          </w:tcPr>
          <w:p w14:paraId="10B9D794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449002E9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4"/>
          </w:tcPr>
          <w:p w14:paraId="63CC7CAF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</w:tcPr>
          <w:p w14:paraId="36D82FD3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</w:tr>
      <w:tr w:rsidR="003311D4" w:rsidRPr="000B2298" w14:paraId="354C5B2A" w14:textId="77777777" w:rsidTr="00C27765">
        <w:trPr>
          <w:trHeight w:val="155"/>
        </w:trPr>
        <w:tc>
          <w:tcPr>
            <w:tcW w:w="1726" w:type="dxa"/>
            <w:vMerge/>
          </w:tcPr>
          <w:p w14:paraId="4D090F28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</w:tcPr>
          <w:p w14:paraId="6F974513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  <w:gridSpan w:val="2"/>
          </w:tcPr>
          <w:p w14:paraId="1941D80D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</w:tcPr>
          <w:p w14:paraId="0E0A1ECD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311D4" w:rsidRPr="000B2298" w14:paraId="3B84F8E2" w14:textId="77777777" w:rsidTr="00C27765">
        <w:trPr>
          <w:trHeight w:val="155"/>
        </w:trPr>
        <w:tc>
          <w:tcPr>
            <w:tcW w:w="1726" w:type="dxa"/>
            <w:vMerge/>
          </w:tcPr>
          <w:p w14:paraId="4D52390B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</w:tcPr>
          <w:p w14:paraId="66632C37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</w:tcPr>
          <w:p w14:paraId="05A4364A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1166" w:type="dxa"/>
          </w:tcPr>
          <w:p w14:paraId="07C3757A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166" w:type="dxa"/>
          </w:tcPr>
          <w:p w14:paraId="707E6C76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азвернутый ответ</w:t>
            </w:r>
          </w:p>
        </w:tc>
        <w:tc>
          <w:tcPr>
            <w:tcW w:w="1046" w:type="dxa"/>
            <w:vMerge/>
          </w:tcPr>
          <w:p w14:paraId="3D13CBFA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311D4" w:rsidRPr="000B2298" w14:paraId="15331C05" w14:textId="77777777" w:rsidTr="00C27765">
        <w:tc>
          <w:tcPr>
            <w:tcW w:w="1726" w:type="dxa"/>
          </w:tcPr>
          <w:p w14:paraId="774CBF61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1.1.1      (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%)</w:t>
            </w:r>
          </w:p>
        </w:tc>
        <w:tc>
          <w:tcPr>
            <w:tcW w:w="2159" w:type="dxa"/>
          </w:tcPr>
          <w:p w14:paraId="5656DECD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</w:tcPr>
          <w:p w14:paraId="5DAE5455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6" w:type="dxa"/>
          </w:tcPr>
          <w:p w14:paraId="03E6365F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</w:tcPr>
          <w:p w14:paraId="31C086CC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</w:tcPr>
          <w:p w14:paraId="420000FF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3311D4" w:rsidRPr="000B2298" w14:paraId="35EA9D77" w14:textId="77777777" w:rsidTr="00C27765">
        <w:tc>
          <w:tcPr>
            <w:tcW w:w="1726" w:type="dxa"/>
          </w:tcPr>
          <w:p w14:paraId="64C69613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1.1.2      (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8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%)</w:t>
            </w:r>
          </w:p>
        </w:tc>
        <w:tc>
          <w:tcPr>
            <w:tcW w:w="2159" w:type="dxa"/>
          </w:tcPr>
          <w:p w14:paraId="317841D4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655" w:type="dxa"/>
          </w:tcPr>
          <w:p w14:paraId="6D821D35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</w:tcPr>
          <w:p w14:paraId="33A76720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66" w:type="dxa"/>
          </w:tcPr>
          <w:p w14:paraId="382C0D9E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</w:tcPr>
          <w:p w14:paraId="0D133BD2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3311D4" w:rsidRPr="000B2298" w14:paraId="0025ACB8" w14:textId="77777777" w:rsidTr="00C27765">
        <w:tc>
          <w:tcPr>
            <w:tcW w:w="1726" w:type="dxa"/>
          </w:tcPr>
          <w:p w14:paraId="04A79E39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.1.3      (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%)</w:t>
            </w:r>
          </w:p>
        </w:tc>
        <w:tc>
          <w:tcPr>
            <w:tcW w:w="2159" w:type="dxa"/>
          </w:tcPr>
          <w:p w14:paraId="2D6DA8D4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</w:tcPr>
          <w:p w14:paraId="62F2A8BA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6" w:type="dxa"/>
          </w:tcPr>
          <w:p w14:paraId="123FCE00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6" w:type="dxa"/>
          </w:tcPr>
          <w:p w14:paraId="34CE9517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6" w:type="dxa"/>
          </w:tcPr>
          <w:p w14:paraId="743A6AF2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</w:tr>
      <w:tr w:rsidR="003311D4" w:rsidRPr="000B2298" w14:paraId="750C39C7" w14:textId="77777777" w:rsidTr="00C27765">
        <w:tc>
          <w:tcPr>
            <w:tcW w:w="1726" w:type="dxa"/>
          </w:tcPr>
          <w:p w14:paraId="405FCA69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</w:tcPr>
          <w:p w14:paraId="35E5077F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5 шт.</w:t>
            </w:r>
          </w:p>
        </w:tc>
        <w:tc>
          <w:tcPr>
            <w:tcW w:w="2655" w:type="dxa"/>
          </w:tcPr>
          <w:p w14:paraId="2E5D63D6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1166" w:type="dxa"/>
          </w:tcPr>
          <w:p w14:paraId="4FCBD445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166" w:type="dxa"/>
          </w:tcPr>
          <w:p w14:paraId="599B3880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шт.</w:t>
            </w:r>
          </w:p>
        </w:tc>
        <w:tc>
          <w:tcPr>
            <w:tcW w:w="1046" w:type="dxa"/>
          </w:tcPr>
          <w:p w14:paraId="32D373BF" w14:textId="77777777" w:rsidR="003311D4" w:rsidRPr="000B2298" w:rsidRDefault="003311D4" w:rsidP="00C2776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5</w:t>
            </w:r>
            <w:r w:rsidRPr="000B2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шт.</w:t>
            </w:r>
          </w:p>
        </w:tc>
      </w:tr>
    </w:tbl>
    <w:p w14:paraId="59E98E45" w14:textId="77777777" w:rsidR="00A32384" w:rsidRPr="00673D47" w:rsidRDefault="00A32384" w:rsidP="00B63AF9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003DFEE" w14:textId="77777777" w:rsidR="00B63AF9" w:rsidRPr="00673D47" w:rsidRDefault="00B63AF9" w:rsidP="00B63AF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ритерии оценивания</w:t>
      </w:r>
    </w:p>
    <w:p w14:paraId="5FB298C2" w14:textId="77777777" w:rsidR="0033471B" w:rsidRPr="00673D47" w:rsidRDefault="0033471B" w:rsidP="0033471B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>Критерии оценивания тестовых заданий</w:t>
      </w:r>
    </w:p>
    <w:p w14:paraId="619B2883" w14:textId="77777777" w:rsidR="0033471B" w:rsidRPr="00673D47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>Критерии оценивания:</w:t>
      </w:r>
      <w:r w:rsidRPr="00673D47">
        <w:rPr>
          <w:rFonts w:ascii="Times New Roman" w:eastAsia="Calibri" w:hAnsi="Times New Roman" w:cs="Times New Roman"/>
          <w:sz w:val="24"/>
          <w:szCs w:val="24"/>
        </w:rPr>
        <w:t xml:space="preserve"> правильное выполнение одного тестового задания оценивается 1 </w:t>
      </w:r>
      <w:r w:rsidR="007E6B85" w:rsidRPr="00673D47">
        <w:rPr>
          <w:rFonts w:ascii="Times New Roman" w:eastAsia="Calibri" w:hAnsi="Times New Roman" w:cs="Times New Roman"/>
          <w:sz w:val="24"/>
          <w:szCs w:val="24"/>
        </w:rPr>
        <w:t xml:space="preserve">условным </w:t>
      </w:r>
      <w:r w:rsidRPr="00673D47">
        <w:rPr>
          <w:rFonts w:ascii="Times New Roman" w:eastAsia="Calibri" w:hAnsi="Times New Roman" w:cs="Times New Roman"/>
          <w:sz w:val="24"/>
          <w:szCs w:val="24"/>
        </w:rPr>
        <w:t>баллом, неправильное – 0 баллов.</w:t>
      </w:r>
    </w:p>
    <w:p w14:paraId="186E01DC" w14:textId="77777777" w:rsidR="0033471B" w:rsidRPr="00673D47" w:rsidRDefault="0033471B" w:rsidP="0033471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14:paraId="4F4A0759" w14:textId="77777777" w:rsidR="0033471B" w:rsidRPr="00673D47" w:rsidRDefault="0033471B" w:rsidP="003347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D47">
        <w:rPr>
          <w:rFonts w:ascii="Times New Roman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673D47">
        <w:rPr>
          <w:rFonts w:ascii="Times New Roman" w:hAnsi="Times New Roman" w:cs="Times New Roman"/>
          <w:sz w:val="24"/>
          <w:szCs w:val="24"/>
        </w:rPr>
        <w:t>(рекомендуемая)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353"/>
        <w:gridCol w:w="2996"/>
        <w:gridCol w:w="2996"/>
      </w:tblGrid>
      <w:tr w:rsidR="0033471B" w:rsidRPr="00673D47" w14:paraId="181A6CF5" w14:textId="77777777" w:rsidTr="006E332D">
        <w:tc>
          <w:tcPr>
            <w:tcW w:w="1794" w:type="pct"/>
          </w:tcPr>
          <w:p w14:paraId="6608C489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 xml:space="preserve">Оценка </w:t>
            </w:r>
          </w:p>
        </w:tc>
        <w:tc>
          <w:tcPr>
            <w:tcW w:w="1603" w:type="pct"/>
          </w:tcPr>
          <w:p w14:paraId="7968A87D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Процент верных ответов</w:t>
            </w:r>
          </w:p>
        </w:tc>
        <w:tc>
          <w:tcPr>
            <w:tcW w:w="1603" w:type="pct"/>
          </w:tcPr>
          <w:p w14:paraId="3F14B2C1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 xml:space="preserve">Баллы </w:t>
            </w:r>
          </w:p>
        </w:tc>
      </w:tr>
      <w:tr w:rsidR="0033471B" w:rsidRPr="00673D47" w14:paraId="40533A24" w14:textId="77777777" w:rsidTr="006E332D">
        <w:tc>
          <w:tcPr>
            <w:tcW w:w="1794" w:type="pct"/>
          </w:tcPr>
          <w:p w14:paraId="48D2BA7C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удовлетворительно»</w:t>
            </w:r>
          </w:p>
        </w:tc>
        <w:tc>
          <w:tcPr>
            <w:tcW w:w="1603" w:type="pct"/>
          </w:tcPr>
          <w:p w14:paraId="57490BD3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0-79%</w:t>
            </w:r>
          </w:p>
        </w:tc>
        <w:tc>
          <w:tcPr>
            <w:tcW w:w="1603" w:type="pct"/>
          </w:tcPr>
          <w:p w14:paraId="28578342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1-75 баллов</w:t>
            </w:r>
          </w:p>
        </w:tc>
      </w:tr>
      <w:tr w:rsidR="0033471B" w:rsidRPr="00673D47" w14:paraId="0E7124F8" w14:textId="77777777" w:rsidTr="006E332D">
        <w:tc>
          <w:tcPr>
            <w:tcW w:w="1794" w:type="pct"/>
          </w:tcPr>
          <w:p w14:paraId="53EA55A3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хорошо»</w:t>
            </w:r>
          </w:p>
        </w:tc>
        <w:tc>
          <w:tcPr>
            <w:tcW w:w="1603" w:type="pct"/>
          </w:tcPr>
          <w:p w14:paraId="5FE430E5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80-90%</w:t>
            </w:r>
          </w:p>
        </w:tc>
        <w:tc>
          <w:tcPr>
            <w:tcW w:w="1603" w:type="pct"/>
          </w:tcPr>
          <w:p w14:paraId="5034A37F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76-90 баллов</w:t>
            </w:r>
          </w:p>
        </w:tc>
      </w:tr>
      <w:tr w:rsidR="0033471B" w:rsidRPr="00673D47" w14:paraId="1C7CE3D7" w14:textId="77777777" w:rsidTr="006E332D">
        <w:tc>
          <w:tcPr>
            <w:tcW w:w="1794" w:type="pct"/>
          </w:tcPr>
          <w:p w14:paraId="25A3EBCD" w14:textId="77777777" w:rsidR="0033471B" w:rsidRPr="00673D47" w:rsidRDefault="0033471B" w:rsidP="006E33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«отлично»</w:t>
            </w:r>
          </w:p>
        </w:tc>
        <w:tc>
          <w:tcPr>
            <w:tcW w:w="1603" w:type="pct"/>
          </w:tcPr>
          <w:p w14:paraId="1C99E9AC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91-100%</w:t>
            </w:r>
          </w:p>
        </w:tc>
        <w:tc>
          <w:tcPr>
            <w:tcW w:w="1603" w:type="pct"/>
          </w:tcPr>
          <w:p w14:paraId="57A628ED" w14:textId="77777777" w:rsidR="0033471B" w:rsidRPr="00673D47" w:rsidRDefault="0033471B" w:rsidP="006E332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3D47">
              <w:rPr>
                <w:rFonts w:ascii="Times New Roman" w:hAnsi="Times New Roman" w:cs="Times New Roman"/>
                <w:sz w:val="24"/>
                <w:szCs w:val="24"/>
              </w:rPr>
              <w:t>91-100 баллов</w:t>
            </w:r>
          </w:p>
        </w:tc>
      </w:tr>
    </w:tbl>
    <w:p w14:paraId="7E3D7D7A" w14:textId="051FA65C" w:rsidR="0033471B" w:rsidRDefault="0033471B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6B0535FE" w14:textId="77777777" w:rsidR="00673D47" w:rsidRPr="000057D8" w:rsidRDefault="00673D47" w:rsidP="00673D47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0057D8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t>Ключи ответов</w:t>
      </w:r>
    </w:p>
    <w:tbl>
      <w:tblPr>
        <w:tblStyle w:val="a6"/>
        <w:tblW w:w="9493" w:type="dxa"/>
        <w:tblLook w:val="04A0" w:firstRow="1" w:lastRow="0" w:firstColumn="1" w:lastColumn="0" w:noHBand="0" w:noVBand="1"/>
      </w:tblPr>
      <w:tblGrid>
        <w:gridCol w:w="1222"/>
        <w:gridCol w:w="3168"/>
        <w:gridCol w:w="285"/>
        <w:gridCol w:w="376"/>
        <w:gridCol w:w="1222"/>
        <w:gridCol w:w="3220"/>
      </w:tblGrid>
      <w:tr w:rsidR="00673D47" w:rsidRPr="000057D8" w14:paraId="0FFE3B69" w14:textId="77777777" w:rsidTr="003D3EA7">
        <w:tc>
          <w:tcPr>
            <w:tcW w:w="1222" w:type="dxa"/>
          </w:tcPr>
          <w:p w14:paraId="41F53AB3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7D9AE61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03B8C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D44F62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DF63925" w14:textId="77777777" w:rsidR="00673D47" w:rsidRPr="000057D8" w:rsidRDefault="00673D47" w:rsidP="003D3EA7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3220" w:type="dxa"/>
          </w:tcPr>
          <w:p w14:paraId="59FB1269" w14:textId="77777777" w:rsidR="00673D47" w:rsidRPr="000057D8" w:rsidRDefault="00673D47" w:rsidP="003D3E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C204F3" w:rsidRPr="000057D8" w14:paraId="46A96B57" w14:textId="77777777" w:rsidTr="000C6920">
        <w:tc>
          <w:tcPr>
            <w:tcW w:w="1222" w:type="dxa"/>
          </w:tcPr>
          <w:p w14:paraId="2739E8E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3A819B7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EF65BD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1EB8A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69E08CE" w14:textId="74544B34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77C4742A" w14:textId="5005C68D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</w:tr>
      <w:tr w:rsidR="00C204F3" w:rsidRPr="000057D8" w14:paraId="7D1F440D" w14:textId="77777777" w:rsidTr="000C6920">
        <w:tc>
          <w:tcPr>
            <w:tcW w:w="1222" w:type="dxa"/>
          </w:tcPr>
          <w:p w14:paraId="6C87BAA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E106E8A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76D5DE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9B8427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CDB412D" w14:textId="60D6115C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426022AE" w14:textId="089EEB17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</w:tr>
      <w:tr w:rsidR="00C204F3" w:rsidRPr="000057D8" w14:paraId="36478570" w14:textId="77777777" w:rsidTr="000C6920">
        <w:tc>
          <w:tcPr>
            <w:tcW w:w="1222" w:type="dxa"/>
          </w:tcPr>
          <w:p w14:paraId="33829492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38A639B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1BFE7C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FFEB855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9F2742F" w14:textId="0F64DFD9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65603113" w14:textId="53AD78FE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</w:tr>
      <w:tr w:rsidR="00C204F3" w:rsidRPr="000057D8" w14:paraId="6C14319C" w14:textId="77777777" w:rsidTr="000C6920">
        <w:tc>
          <w:tcPr>
            <w:tcW w:w="1222" w:type="dxa"/>
          </w:tcPr>
          <w:p w14:paraId="70D6E3DD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EF08EBE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A0F9C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39BDACE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D25E6A2" w14:textId="2BEC511D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520D8781" w14:textId="4107857C" w:rsidR="00C204F3" w:rsidRPr="009759EF" w:rsidRDefault="00C204F3" w:rsidP="00C204F3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</w:tr>
      <w:tr w:rsidR="00C204F3" w:rsidRPr="000057D8" w14:paraId="099712CB" w14:textId="77777777" w:rsidTr="000C6920">
        <w:tc>
          <w:tcPr>
            <w:tcW w:w="1222" w:type="dxa"/>
          </w:tcPr>
          <w:p w14:paraId="5DC00E0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BE71329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AD6E5F5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40CE9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E41F728" w14:textId="23F091BD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3220" w:type="dxa"/>
            <w:tcBorders>
              <w:right w:val="single" w:sz="4" w:space="0" w:color="auto"/>
            </w:tcBorders>
          </w:tcPr>
          <w:p w14:paraId="33B388E2" w14:textId="5898BE63" w:rsidR="00C204F3" w:rsidRPr="009759EF" w:rsidRDefault="00C204F3" w:rsidP="00C204F3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B</w:t>
            </w: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, 2-Б</w:t>
            </w:r>
          </w:p>
        </w:tc>
      </w:tr>
      <w:tr w:rsidR="00C204F3" w:rsidRPr="000057D8" w14:paraId="6418476C" w14:textId="77777777" w:rsidTr="003D3EA7">
        <w:tc>
          <w:tcPr>
            <w:tcW w:w="1222" w:type="dxa"/>
          </w:tcPr>
          <w:p w14:paraId="03B8B8EC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09AF649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3E727B9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BB43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E6E14F8" w14:textId="5F13CF15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3220" w:type="dxa"/>
          </w:tcPr>
          <w:p w14:paraId="6027709E" w14:textId="000BA2E4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ольше</w:t>
            </w:r>
          </w:p>
        </w:tc>
      </w:tr>
      <w:tr w:rsidR="00C204F3" w:rsidRPr="000057D8" w14:paraId="41B82F9E" w14:textId="77777777" w:rsidTr="003D3EA7">
        <w:tc>
          <w:tcPr>
            <w:tcW w:w="1222" w:type="dxa"/>
          </w:tcPr>
          <w:p w14:paraId="1278D4E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08C4D27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78A39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28AA3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F165844" w14:textId="15FC472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3220" w:type="dxa"/>
          </w:tcPr>
          <w:p w14:paraId="47451EB7" w14:textId="5974B0BC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0, </w:t>
            </w:r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улю, ноль, нуль</w:t>
            </w:r>
          </w:p>
        </w:tc>
      </w:tr>
      <w:tr w:rsidR="00C204F3" w:rsidRPr="000057D8" w14:paraId="33B140A4" w14:textId="77777777" w:rsidTr="003D3EA7">
        <w:tc>
          <w:tcPr>
            <w:tcW w:w="1222" w:type="dxa"/>
          </w:tcPr>
          <w:p w14:paraId="520791C5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7701673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219F21F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86A7FE0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8B8B4E0" w14:textId="0A425393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3220" w:type="dxa"/>
          </w:tcPr>
          <w:p w14:paraId="40FFE2EC" w14:textId="6CAD0712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C204F3" w:rsidRPr="000057D8" w14:paraId="605192D7" w14:textId="77777777" w:rsidTr="003D3EA7">
        <w:tc>
          <w:tcPr>
            <w:tcW w:w="1222" w:type="dxa"/>
          </w:tcPr>
          <w:p w14:paraId="3209A34E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6CAA501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28DDA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5CBEB52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B0F5D3D" w14:textId="2D8CEEEB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3220" w:type="dxa"/>
          </w:tcPr>
          <w:p w14:paraId="2778CCB2" w14:textId="44F51ECC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C204F3" w:rsidRPr="000057D8" w14:paraId="16C87444" w14:textId="77777777" w:rsidTr="003D3EA7">
        <w:tc>
          <w:tcPr>
            <w:tcW w:w="1222" w:type="dxa"/>
          </w:tcPr>
          <w:p w14:paraId="347B3B9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6A8EE02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9BFB5BE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AAC0CF8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57A62DC" w14:textId="12B66FE9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3220" w:type="dxa"/>
          </w:tcPr>
          <w:p w14:paraId="132F4075" w14:textId="0AAB4943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6, шесть, шести</w:t>
            </w:r>
          </w:p>
        </w:tc>
      </w:tr>
      <w:tr w:rsidR="00C204F3" w:rsidRPr="000057D8" w14:paraId="13D63AEB" w14:textId="77777777" w:rsidTr="003D3EA7">
        <w:tc>
          <w:tcPr>
            <w:tcW w:w="1222" w:type="dxa"/>
          </w:tcPr>
          <w:p w14:paraId="23210B2E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5B69936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207A9F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E0CDC9C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E782504" w14:textId="7BEFFC82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3220" w:type="dxa"/>
          </w:tcPr>
          <w:p w14:paraId="3230C3D9" w14:textId="682637F3" w:rsidR="00C204F3" w:rsidRPr="009759EF" w:rsidRDefault="00C204F3" w:rsidP="00C204F3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C204F3" w:rsidRPr="000057D8" w14:paraId="7D5BF134" w14:textId="77777777" w:rsidTr="003D3EA7">
        <w:tc>
          <w:tcPr>
            <w:tcW w:w="1222" w:type="dxa"/>
          </w:tcPr>
          <w:p w14:paraId="1C9F101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D39A145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EC962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D4937F2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CF440B0" w14:textId="40B6F04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3220" w:type="dxa"/>
          </w:tcPr>
          <w:p w14:paraId="416290DB" w14:textId="1D3D505A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C204F3" w:rsidRPr="000057D8" w14:paraId="3E88FA82" w14:textId="77777777" w:rsidTr="003D3EA7">
        <w:tc>
          <w:tcPr>
            <w:tcW w:w="1222" w:type="dxa"/>
          </w:tcPr>
          <w:p w14:paraId="4B415B5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558FCFB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EDF8C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16D009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DBBAF90" w14:textId="452CA0BF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3220" w:type="dxa"/>
          </w:tcPr>
          <w:p w14:paraId="344B0EF1" w14:textId="544055D3" w:rsidR="00C204F3" w:rsidRPr="009759EF" w:rsidRDefault="00C204F3" w:rsidP="00C204F3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C204F3" w:rsidRPr="000057D8" w14:paraId="5752E66B" w14:textId="77777777" w:rsidTr="003D3EA7">
        <w:tc>
          <w:tcPr>
            <w:tcW w:w="1222" w:type="dxa"/>
          </w:tcPr>
          <w:p w14:paraId="27FF2798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29EA7F2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9DAB75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AC7785C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161052A" w14:textId="5C1F87C4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3220" w:type="dxa"/>
          </w:tcPr>
          <w:p w14:paraId="220FE863" w14:textId="43296448" w:rsidR="00C204F3" w:rsidRPr="009759EF" w:rsidRDefault="00C204F3" w:rsidP="00C204F3">
            <w:pPr>
              <w:tabs>
                <w:tab w:val="left" w:pos="307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нечетной, нечетная, нечётная, нечётной</w:t>
            </w:r>
          </w:p>
        </w:tc>
      </w:tr>
      <w:tr w:rsidR="00C204F3" w:rsidRPr="000057D8" w14:paraId="7D081CE2" w14:textId="77777777" w:rsidTr="003D3EA7">
        <w:tc>
          <w:tcPr>
            <w:tcW w:w="1222" w:type="dxa"/>
          </w:tcPr>
          <w:p w14:paraId="225E898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FCE3CFC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065395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C15244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27E046C" w14:textId="40A855E0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3220" w:type="dxa"/>
          </w:tcPr>
          <w:p w14:paraId="777C77AD" w14:textId="25F8F5D3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C204F3" w:rsidRPr="000057D8" w14:paraId="5080378D" w14:textId="77777777" w:rsidTr="003D3EA7">
        <w:tc>
          <w:tcPr>
            <w:tcW w:w="1222" w:type="dxa"/>
          </w:tcPr>
          <w:p w14:paraId="3B48FFD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A8AB62F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67C314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7BECC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E3762AA" w14:textId="14F34CE4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3220" w:type="dxa"/>
          </w:tcPr>
          <w:p w14:paraId="7DD0DB76" w14:textId="5AFB670F" w:rsidR="00C204F3" w:rsidRPr="009759EF" w:rsidRDefault="00C204F3" w:rsidP="00C204F3">
            <w:pPr>
              <w:tabs>
                <w:tab w:val="left" w:pos="288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4, четыре, четырем</w:t>
            </w:r>
          </w:p>
        </w:tc>
      </w:tr>
      <w:tr w:rsidR="00C204F3" w:rsidRPr="000057D8" w14:paraId="70490E92" w14:textId="77777777" w:rsidTr="003D3EA7">
        <w:tc>
          <w:tcPr>
            <w:tcW w:w="1222" w:type="dxa"/>
          </w:tcPr>
          <w:p w14:paraId="61DFF57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7D89684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B13404F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C97084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925E6CF" w14:textId="54D98A7D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3220" w:type="dxa"/>
          </w:tcPr>
          <w:p w14:paraId="7E146A90" w14:textId="79AD8842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C204F3" w:rsidRPr="000057D8" w14:paraId="21259557" w14:textId="77777777" w:rsidTr="003D3EA7">
        <w:tc>
          <w:tcPr>
            <w:tcW w:w="1222" w:type="dxa"/>
          </w:tcPr>
          <w:p w14:paraId="3DC0E569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C2DB60D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ADE072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88597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EDC30C5" w14:textId="38A2B813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3220" w:type="dxa"/>
          </w:tcPr>
          <w:p w14:paraId="4047E4E9" w14:textId="115135B4" w:rsidR="00C204F3" w:rsidRPr="009759EF" w:rsidRDefault="00C204F3" w:rsidP="00C204F3">
            <w:pPr>
              <w:tabs>
                <w:tab w:val="left" w:pos="292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улю, ноль</w:t>
            </w:r>
          </w:p>
        </w:tc>
      </w:tr>
      <w:tr w:rsidR="00C204F3" w:rsidRPr="000057D8" w14:paraId="758194CE" w14:textId="77777777" w:rsidTr="003D3EA7">
        <w:tc>
          <w:tcPr>
            <w:tcW w:w="1222" w:type="dxa"/>
          </w:tcPr>
          <w:p w14:paraId="39DEE42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6E372D4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B8ED8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77C5A70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8A635BB" w14:textId="557C8280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3220" w:type="dxa"/>
          </w:tcPr>
          <w:p w14:paraId="4B6825DE" w14:textId="7385F941" w:rsidR="00C204F3" w:rsidRPr="009759EF" w:rsidRDefault="00C204F3" w:rsidP="00C204F3">
            <w:pPr>
              <w:tabs>
                <w:tab w:val="left" w:pos="364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етной, четная, чётная, чётной</w:t>
            </w:r>
          </w:p>
        </w:tc>
      </w:tr>
      <w:tr w:rsidR="00C204F3" w:rsidRPr="000057D8" w14:paraId="5617BE1B" w14:textId="77777777" w:rsidTr="003D3EA7">
        <w:tc>
          <w:tcPr>
            <w:tcW w:w="1222" w:type="dxa"/>
          </w:tcPr>
          <w:p w14:paraId="073696E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447DD54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402CF4F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AD7E3D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74C764A" w14:textId="24A73AEC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3220" w:type="dxa"/>
          </w:tcPr>
          <w:p w14:paraId="3B62BDCA" w14:textId="75B81BA9" w:rsidR="00C204F3" w:rsidRPr="009759EF" w:rsidRDefault="00C204F3" w:rsidP="00C204F3">
            <w:pPr>
              <w:tabs>
                <w:tab w:val="left" w:pos="328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C204F3" w:rsidRPr="000057D8" w14:paraId="68EBE055" w14:textId="77777777" w:rsidTr="003D3EA7">
        <w:tc>
          <w:tcPr>
            <w:tcW w:w="1222" w:type="dxa"/>
          </w:tcPr>
          <w:p w14:paraId="67E4F5D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5B7FF63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ECD6158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81C216A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A3AE567" w14:textId="3E8C4215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3220" w:type="dxa"/>
          </w:tcPr>
          <w:p w14:paraId="707F9108" w14:textId="330A15B6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C204F3" w:rsidRPr="000057D8" w14:paraId="20CD9AA7" w14:textId="77777777" w:rsidTr="003D3EA7">
        <w:tc>
          <w:tcPr>
            <w:tcW w:w="1222" w:type="dxa"/>
          </w:tcPr>
          <w:p w14:paraId="3C0A039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67392C45" w14:textId="777777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64408A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0CB01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DCB7663" w14:textId="25CFEB02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3220" w:type="dxa"/>
          </w:tcPr>
          <w:p w14:paraId="51897155" w14:textId="24EFAF93" w:rsidR="00C204F3" w:rsidRPr="009759EF" w:rsidRDefault="00C204F3" w:rsidP="00C204F3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5, пять, пяти</w:t>
            </w:r>
          </w:p>
        </w:tc>
      </w:tr>
      <w:tr w:rsidR="00C204F3" w:rsidRPr="000057D8" w14:paraId="59EBA7CE" w14:textId="77777777" w:rsidTr="003D3EA7">
        <w:tc>
          <w:tcPr>
            <w:tcW w:w="1222" w:type="dxa"/>
          </w:tcPr>
          <w:p w14:paraId="0AB2CB2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828E393" w14:textId="5439AD73" w:rsidR="00C204F3" w:rsidRPr="00FD150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3AF45A9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6103445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6B206AC" w14:textId="34777B3A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3220" w:type="dxa"/>
          </w:tcPr>
          <w:p w14:paraId="76B6B286" w14:textId="1A2F66AF" w:rsidR="00C204F3" w:rsidRPr="009759EF" w:rsidRDefault="00C204F3" w:rsidP="00C204F3">
            <w:pPr>
              <w:tabs>
                <w:tab w:val="left" w:pos="289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7, семь, семи</w:t>
            </w:r>
          </w:p>
        </w:tc>
      </w:tr>
      <w:tr w:rsidR="00C204F3" w:rsidRPr="000057D8" w14:paraId="496747C9" w14:textId="77777777" w:rsidTr="003D3EA7">
        <w:tc>
          <w:tcPr>
            <w:tcW w:w="1222" w:type="dxa"/>
          </w:tcPr>
          <w:p w14:paraId="40915DAE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3C3BFDE" w14:textId="0EB9C2A3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A47174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A145C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7FDFC6B" w14:textId="66BF2F31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3220" w:type="dxa"/>
          </w:tcPr>
          <w:p w14:paraId="75C95FA6" w14:textId="2782F79B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C204F3" w:rsidRPr="000057D8" w14:paraId="5890278C" w14:textId="77777777" w:rsidTr="003D3EA7">
        <w:tc>
          <w:tcPr>
            <w:tcW w:w="1222" w:type="dxa"/>
          </w:tcPr>
          <w:p w14:paraId="1A39B3D4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2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2B47C45" w14:textId="6AC584EB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, 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1103C0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6DAE38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656B058" w14:textId="4F8263CF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3220" w:type="dxa"/>
          </w:tcPr>
          <w:p w14:paraId="06B7E9C7" w14:textId="6661B957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C204F3" w:rsidRPr="000057D8" w14:paraId="6ED46EDF" w14:textId="77777777" w:rsidTr="003D3EA7">
        <w:tc>
          <w:tcPr>
            <w:tcW w:w="1222" w:type="dxa"/>
          </w:tcPr>
          <w:p w14:paraId="2D49FECD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0AC0C941" w14:textId="7C51B38D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, 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0F580B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584FA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7F4FC69" w14:textId="583BE373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3220" w:type="dxa"/>
          </w:tcPr>
          <w:p w14:paraId="7C83FED7" w14:textId="4E103C1C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3, три, трем, трём</w:t>
            </w:r>
          </w:p>
        </w:tc>
      </w:tr>
      <w:tr w:rsidR="00C204F3" w:rsidRPr="000057D8" w14:paraId="2FB6C7CA" w14:textId="77777777" w:rsidTr="003D3EA7">
        <w:tc>
          <w:tcPr>
            <w:tcW w:w="1222" w:type="dxa"/>
          </w:tcPr>
          <w:p w14:paraId="66AE491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736B65F" w14:textId="076CA63C" w:rsidR="00C204F3" w:rsidRPr="009759EF" w:rsidRDefault="00C204F3" w:rsidP="00C204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8FF2B2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026A24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52C38FD" w14:textId="0C919829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3220" w:type="dxa"/>
          </w:tcPr>
          <w:p w14:paraId="7C93086A" w14:textId="5FDEE186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сходится, сходящийся</w:t>
            </w:r>
          </w:p>
        </w:tc>
      </w:tr>
      <w:tr w:rsidR="00C204F3" w:rsidRPr="000057D8" w14:paraId="3E19A056" w14:textId="77777777" w:rsidTr="003D3EA7">
        <w:tc>
          <w:tcPr>
            <w:tcW w:w="1222" w:type="dxa"/>
          </w:tcPr>
          <w:p w14:paraId="121B5ED6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F11F209" w14:textId="6E31F60E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7F2940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F5E37E4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C931625" w14:textId="4887072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3220" w:type="dxa"/>
          </w:tcPr>
          <w:p w14:paraId="71C56DFE" w14:textId="047ECC57" w:rsidR="00C204F3" w:rsidRPr="009759EF" w:rsidRDefault="00C204F3" w:rsidP="00C204F3">
            <w:pPr>
              <w:tabs>
                <w:tab w:val="left" w:pos="96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C204F3" w:rsidRPr="000057D8" w14:paraId="59F411F3" w14:textId="77777777" w:rsidTr="003D3EA7">
        <w:tc>
          <w:tcPr>
            <w:tcW w:w="1222" w:type="dxa"/>
          </w:tcPr>
          <w:p w14:paraId="7828CED7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09418DF" w14:textId="0DB96203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C8B0C22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5D6E7C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46467BB" w14:textId="7F2A4E16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3220" w:type="dxa"/>
          </w:tcPr>
          <w:p w14:paraId="7AEC6538" w14:textId="0F71E659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Эллиптический, эллиптический</w:t>
            </w:r>
          </w:p>
        </w:tc>
      </w:tr>
      <w:tr w:rsidR="00C204F3" w:rsidRPr="000057D8" w14:paraId="27C079BD" w14:textId="77777777" w:rsidTr="003D3EA7">
        <w:tc>
          <w:tcPr>
            <w:tcW w:w="1222" w:type="dxa"/>
          </w:tcPr>
          <w:p w14:paraId="036173D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CA4D8EA" w14:textId="1BF1C85C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B22677D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1E9287D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08C3037A" w14:textId="1502A9EA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3220" w:type="dxa"/>
          </w:tcPr>
          <w:p w14:paraId="3C691E69" w14:textId="1F9E956A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C204F3" w:rsidRPr="000057D8" w14:paraId="1126D963" w14:textId="77777777" w:rsidTr="003D3EA7">
        <w:tc>
          <w:tcPr>
            <w:tcW w:w="1222" w:type="dxa"/>
          </w:tcPr>
          <w:p w14:paraId="1E0B081A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28428904" w14:textId="25A03EE6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8F217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D02AE5C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AE7F61C" w14:textId="224D2A9D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1</w:t>
            </w:r>
          </w:p>
        </w:tc>
        <w:tc>
          <w:tcPr>
            <w:tcW w:w="3220" w:type="dxa"/>
          </w:tcPr>
          <w:p w14:paraId="3FD95F39" w14:textId="21D6B603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гиперболический, Гиперболический</w:t>
            </w:r>
          </w:p>
        </w:tc>
      </w:tr>
      <w:tr w:rsidR="00C204F3" w:rsidRPr="000057D8" w14:paraId="0B02B56D" w14:textId="77777777" w:rsidTr="003D3EA7">
        <w:tc>
          <w:tcPr>
            <w:tcW w:w="1222" w:type="dxa"/>
          </w:tcPr>
          <w:p w14:paraId="1A6E6FFA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9CA8877" w14:textId="0F99D05B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E1EB04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01AB4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A13BC4C" w14:textId="174C1EEF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2</w:t>
            </w:r>
          </w:p>
        </w:tc>
        <w:tc>
          <w:tcPr>
            <w:tcW w:w="3220" w:type="dxa"/>
          </w:tcPr>
          <w:p w14:paraId="722B87B9" w14:textId="451154E6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C204F3" w:rsidRPr="000057D8" w14:paraId="6CA086CD" w14:textId="77777777" w:rsidTr="003D3EA7">
        <w:tc>
          <w:tcPr>
            <w:tcW w:w="1222" w:type="dxa"/>
          </w:tcPr>
          <w:p w14:paraId="01F6DBC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76596E0D" w14:textId="2ADBF301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FDFDAFD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9E10CD4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39B5F097" w14:textId="0EFD54DB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3</w:t>
            </w:r>
          </w:p>
        </w:tc>
        <w:tc>
          <w:tcPr>
            <w:tcW w:w="3220" w:type="dxa"/>
          </w:tcPr>
          <w:p w14:paraId="13DBA6F3" w14:textId="44F2E428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C204F3" w:rsidRPr="000057D8" w14:paraId="2F5AAF63" w14:textId="77777777" w:rsidTr="003D3EA7">
        <w:tc>
          <w:tcPr>
            <w:tcW w:w="1222" w:type="dxa"/>
          </w:tcPr>
          <w:p w14:paraId="65604E19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AA0F704" w14:textId="5306384A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311770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5D0C5E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16B01C1C" w14:textId="326EC4E5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4</w:t>
            </w:r>
          </w:p>
        </w:tc>
        <w:tc>
          <w:tcPr>
            <w:tcW w:w="3220" w:type="dxa"/>
          </w:tcPr>
          <w:p w14:paraId="7D332D38" w14:textId="35279BE3" w:rsidR="00C204F3" w:rsidRPr="009759EF" w:rsidRDefault="00C204F3" w:rsidP="00C204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Параболический, параболический</w:t>
            </w:r>
          </w:p>
        </w:tc>
      </w:tr>
      <w:tr w:rsidR="00C204F3" w:rsidRPr="000057D8" w14:paraId="7A76C3BB" w14:textId="77777777" w:rsidTr="003D3EA7">
        <w:tc>
          <w:tcPr>
            <w:tcW w:w="1222" w:type="dxa"/>
          </w:tcPr>
          <w:p w14:paraId="45072E20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57D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F814E34" w14:textId="30AA614D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EA1ECC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50601AA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27A8909" w14:textId="13BDAFEE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C27765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5</w:t>
            </w:r>
          </w:p>
        </w:tc>
        <w:tc>
          <w:tcPr>
            <w:tcW w:w="3220" w:type="dxa"/>
          </w:tcPr>
          <w:p w14:paraId="41E7F38A" w14:textId="4B9426A3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расходится, расходящийся</w:t>
            </w:r>
          </w:p>
        </w:tc>
      </w:tr>
      <w:tr w:rsidR="00C204F3" w:rsidRPr="000057D8" w14:paraId="3B230C6C" w14:textId="77777777" w:rsidTr="003D3EA7">
        <w:tc>
          <w:tcPr>
            <w:tcW w:w="1222" w:type="dxa"/>
          </w:tcPr>
          <w:p w14:paraId="39F62582" w14:textId="53B7FD78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6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3309B582" w14:textId="1363887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685086E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8A13363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2B3D251F" w14:textId="4797977E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6</w:t>
            </w:r>
          </w:p>
        </w:tc>
        <w:tc>
          <w:tcPr>
            <w:tcW w:w="3220" w:type="dxa"/>
          </w:tcPr>
          <w:p w14:paraId="63C5ED07" w14:textId="0D9B0685" w:rsidR="00C204F3" w:rsidRPr="009759EF" w:rsidRDefault="00C204F3" w:rsidP="00C204F3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2, два, двум</w:t>
            </w:r>
          </w:p>
        </w:tc>
      </w:tr>
      <w:tr w:rsidR="00C204F3" w:rsidRPr="000057D8" w14:paraId="1EA42EDA" w14:textId="77777777" w:rsidTr="003D3EA7">
        <w:tc>
          <w:tcPr>
            <w:tcW w:w="1222" w:type="dxa"/>
          </w:tcPr>
          <w:p w14:paraId="26B6E3A6" w14:textId="5C83E1A0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7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1482FDF" w14:textId="6C76E743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hAnsi="Times New Roman" w:cs="Times New Roman"/>
                <w:sz w:val="24"/>
                <w:szCs w:val="24"/>
              </w:rPr>
              <w:t>1-А, 2-Б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9614C50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4B96BCA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5868C5E0" w14:textId="76804499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7</w:t>
            </w:r>
          </w:p>
        </w:tc>
        <w:tc>
          <w:tcPr>
            <w:tcW w:w="3220" w:type="dxa"/>
          </w:tcPr>
          <w:p w14:paraId="467C03A2" w14:textId="0F55E4DA" w:rsidR="00C204F3" w:rsidRPr="009759EF" w:rsidRDefault="00C204F3" w:rsidP="00C204F3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0, ноль, нулю</w:t>
            </w:r>
          </w:p>
        </w:tc>
      </w:tr>
      <w:tr w:rsidR="00C204F3" w:rsidRPr="000057D8" w14:paraId="017B4658" w14:textId="77777777" w:rsidTr="003D3EA7">
        <w:tc>
          <w:tcPr>
            <w:tcW w:w="1222" w:type="dxa"/>
          </w:tcPr>
          <w:p w14:paraId="22DEA900" w14:textId="506D2FCE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8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53063699" w14:textId="2892F1B9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А, 2-В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0695E01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481EB5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4ACEF77F" w14:textId="4504B121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8</w:t>
            </w:r>
          </w:p>
        </w:tc>
        <w:tc>
          <w:tcPr>
            <w:tcW w:w="3220" w:type="dxa"/>
          </w:tcPr>
          <w:p w14:paraId="00F992A4" w14:textId="6D392C13" w:rsidR="00C204F3" w:rsidRPr="009759EF" w:rsidRDefault="00C204F3" w:rsidP="00C204F3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ходится, сходящийся</w:t>
            </w:r>
          </w:p>
        </w:tc>
      </w:tr>
      <w:tr w:rsidR="00C204F3" w:rsidRPr="000057D8" w14:paraId="5DE5A14A" w14:textId="77777777" w:rsidTr="003D3EA7">
        <w:tc>
          <w:tcPr>
            <w:tcW w:w="1222" w:type="dxa"/>
          </w:tcPr>
          <w:p w14:paraId="5EAFA876" w14:textId="4A0D5A49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39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13DE90EF" w14:textId="28500DC4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C6AE109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B4809AA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65A767BE" w14:textId="4AEAB125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79</w:t>
            </w:r>
          </w:p>
        </w:tc>
        <w:tc>
          <w:tcPr>
            <w:tcW w:w="3220" w:type="dxa"/>
          </w:tcPr>
          <w:p w14:paraId="6243CB93" w14:textId="455CCD89" w:rsidR="00C204F3" w:rsidRPr="009759EF" w:rsidRDefault="00C204F3" w:rsidP="00C204F3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 ноль, нулю</w:t>
            </w:r>
          </w:p>
        </w:tc>
      </w:tr>
      <w:tr w:rsidR="00C204F3" w:rsidRPr="000057D8" w14:paraId="6911642E" w14:textId="77777777" w:rsidTr="003D3EA7">
        <w:tc>
          <w:tcPr>
            <w:tcW w:w="1222" w:type="dxa"/>
          </w:tcPr>
          <w:p w14:paraId="1214E96B" w14:textId="2266330D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40</w:t>
            </w:r>
          </w:p>
        </w:tc>
        <w:tc>
          <w:tcPr>
            <w:tcW w:w="3168" w:type="dxa"/>
            <w:tcBorders>
              <w:right w:val="single" w:sz="4" w:space="0" w:color="auto"/>
            </w:tcBorders>
          </w:tcPr>
          <w:p w14:paraId="474B6C96" w14:textId="222CDD97" w:rsidR="00C204F3" w:rsidRPr="009759EF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sz w:val="24"/>
                <w:szCs w:val="24"/>
              </w:rPr>
              <w:t>1-Б, 2-А</w:t>
            </w:r>
          </w:p>
        </w:tc>
        <w:tc>
          <w:tcPr>
            <w:tcW w:w="28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391919B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28BBC59" w14:textId="77777777" w:rsidR="00C204F3" w:rsidRPr="000057D8" w:rsidRDefault="00C204F3" w:rsidP="00C204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14:paraId="75C5A8C0" w14:textId="51E163E3" w:rsidR="00C204F3" w:rsidRPr="00C27765" w:rsidRDefault="00C204F3" w:rsidP="00C204F3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80</w:t>
            </w:r>
          </w:p>
        </w:tc>
        <w:tc>
          <w:tcPr>
            <w:tcW w:w="3220" w:type="dxa"/>
          </w:tcPr>
          <w:p w14:paraId="3AE7C8DC" w14:textId="1445EBB2" w:rsidR="00C204F3" w:rsidRPr="009759EF" w:rsidRDefault="00C204F3" w:rsidP="00C204F3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Дирихле, </w:t>
            </w:r>
            <w:proofErr w:type="spellStart"/>
            <w:r w:rsidRPr="009759EF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дирихле</w:t>
            </w:r>
            <w:proofErr w:type="spellEnd"/>
          </w:p>
        </w:tc>
      </w:tr>
    </w:tbl>
    <w:p w14:paraId="393FCB87" w14:textId="77777777" w:rsidR="00673D47" w:rsidRPr="000057D8" w:rsidRDefault="00673D47" w:rsidP="00673D4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E5C36E0" w14:textId="77777777" w:rsidR="00C27765" w:rsidRPr="00673D47" w:rsidRDefault="00C27765" w:rsidP="0033471B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sectPr w:rsidR="00C27765" w:rsidRPr="00673D47" w:rsidSect="006D0364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83295"/>
    <w:multiLevelType w:val="hybridMultilevel"/>
    <w:tmpl w:val="6846DC44"/>
    <w:lvl w:ilvl="0" w:tplc="5CC2E0A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9533CB"/>
    <w:multiLevelType w:val="hybridMultilevel"/>
    <w:tmpl w:val="8294DDF8"/>
    <w:lvl w:ilvl="0" w:tplc="0024E13E">
      <w:start w:val="38"/>
      <w:numFmt w:val="decimal"/>
      <w:lvlText w:val="%1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06BE5BFA"/>
    <w:multiLevelType w:val="hybridMultilevel"/>
    <w:tmpl w:val="5060EAF0"/>
    <w:lvl w:ilvl="0" w:tplc="90128316">
      <w:start w:val="20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C85966"/>
    <w:multiLevelType w:val="hybridMultilevel"/>
    <w:tmpl w:val="8BFCE090"/>
    <w:lvl w:ilvl="0" w:tplc="193C6044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CC7337"/>
    <w:multiLevelType w:val="hybridMultilevel"/>
    <w:tmpl w:val="5A9EE41E"/>
    <w:lvl w:ilvl="0" w:tplc="42F05452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BA208EC"/>
    <w:multiLevelType w:val="multilevel"/>
    <w:tmpl w:val="D860995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10745BE6"/>
    <w:multiLevelType w:val="hybridMultilevel"/>
    <w:tmpl w:val="88E63FAE"/>
    <w:lvl w:ilvl="0" w:tplc="357AF6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327632B"/>
    <w:multiLevelType w:val="multilevel"/>
    <w:tmpl w:val="63B0BF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364054A"/>
    <w:multiLevelType w:val="hybridMultilevel"/>
    <w:tmpl w:val="F7C4E1B2"/>
    <w:lvl w:ilvl="0" w:tplc="03C29240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C1724"/>
    <w:multiLevelType w:val="hybridMultilevel"/>
    <w:tmpl w:val="D7A6A760"/>
    <w:lvl w:ilvl="0" w:tplc="F62CBB88">
      <w:start w:val="1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1E252A13"/>
    <w:multiLevelType w:val="hybridMultilevel"/>
    <w:tmpl w:val="EF86A0D4"/>
    <w:lvl w:ilvl="0" w:tplc="CE58A2F4">
      <w:start w:val="6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6823D5"/>
    <w:multiLevelType w:val="hybridMultilevel"/>
    <w:tmpl w:val="56C06C4A"/>
    <w:lvl w:ilvl="0" w:tplc="CE16AC3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1E956574"/>
    <w:multiLevelType w:val="hybridMultilevel"/>
    <w:tmpl w:val="D062D3D6"/>
    <w:lvl w:ilvl="0" w:tplc="6C3487EC">
      <w:start w:val="53"/>
      <w:numFmt w:val="decimal"/>
      <w:lvlText w:val="%1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26427C74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9D517E9"/>
    <w:multiLevelType w:val="hybridMultilevel"/>
    <w:tmpl w:val="4D565740"/>
    <w:lvl w:ilvl="0" w:tplc="DDE40014">
      <w:start w:val="44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13736C"/>
    <w:multiLevelType w:val="hybridMultilevel"/>
    <w:tmpl w:val="911A048C"/>
    <w:lvl w:ilvl="0" w:tplc="DAB85D3E">
      <w:start w:val="55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0C3778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3946EA3"/>
    <w:multiLevelType w:val="hybridMultilevel"/>
    <w:tmpl w:val="DE448912"/>
    <w:lvl w:ilvl="0" w:tplc="03C29240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791531"/>
    <w:multiLevelType w:val="hybridMultilevel"/>
    <w:tmpl w:val="09707584"/>
    <w:lvl w:ilvl="0" w:tplc="790E933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4B66C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018240F"/>
    <w:multiLevelType w:val="hybridMultilevel"/>
    <w:tmpl w:val="11ECF42A"/>
    <w:lvl w:ilvl="0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357AF6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2D0C41"/>
    <w:multiLevelType w:val="hybridMultilevel"/>
    <w:tmpl w:val="39B41BB6"/>
    <w:lvl w:ilvl="0" w:tplc="03C29240">
      <w:start w:val="2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9275B6"/>
    <w:multiLevelType w:val="hybridMultilevel"/>
    <w:tmpl w:val="53484166"/>
    <w:lvl w:ilvl="0" w:tplc="1DA6BF7A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4FE9728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4EF1BE4"/>
    <w:multiLevelType w:val="hybridMultilevel"/>
    <w:tmpl w:val="07AA85CC"/>
    <w:lvl w:ilvl="0" w:tplc="03C29240">
      <w:start w:val="53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8C2CEE"/>
    <w:multiLevelType w:val="hybridMultilevel"/>
    <w:tmpl w:val="9522C94E"/>
    <w:lvl w:ilvl="0" w:tplc="638438AC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D23422B"/>
    <w:multiLevelType w:val="multilevel"/>
    <w:tmpl w:val="4808AF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E361605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E5E79A2"/>
    <w:multiLevelType w:val="hybridMultilevel"/>
    <w:tmpl w:val="94F866E2"/>
    <w:lvl w:ilvl="0" w:tplc="C7EC66AE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61F966ED"/>
    <w:multiLevelType w:val="hybridMultilevel"/>
    <w:tmpl w:val="B212DDBA"/>
    <w:lvl w:ilvl="0" w:tplc="3B967A48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658154AC"/>
    <w:multiLevelType w:val="hybridMultilevel"/>
    <w:tmpl w:val="B4524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A31180"/>
    <w:multiLevelType w:val="multilevel"/>
    <w:tmpl w:val="08CE12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D2B57A7"/>
    <w:multiLevelType w:val="hybridMultilevel"/>
    <w:tmpl w:val="DBDAF718"/>
    <w:lvl w:ilvl="0" w:tplc="DB5E4532">
      <w:start w:val="18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DA5BA2"/>
    <w:multiLevelType w:val="hybridMultilevel"/>
    <w:tmpl w:val="E65294C6"/>
    <w:lvl w:ilvl="0" w:tplc="1B82A78A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633A9C"/>
    <w:multiLevelType w:val="multilevel"/>
    <w:tmpl w:val="5BD6A7A6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6" w15:restartNumberingAfterBreak="0">
    <w:nsid w:val="7C7B3E10"/>
    <w:multiLevelType w:val="hybridMultilevel"/>
    <w:tmpl w:val="3926D6A6"/>
    <w:lvl w:ilvl="0" w:tplc="DF5A34E8">
      <w:start w:val="1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6"/>
  </w:num>
  <w:num w:numId="5">
    <w:abstractNumId w:val="30"/>
  </w:num>
  <w:num w:numId="6">
    <w:abstractNumId w:val="24"/>
  </w:num>
  <w:num w:numId="7">
    <w:abstractNumId w:val="16"/>
  </w:num>
  <w:num w:numId="8">
    <w:abstractNumId w:val="9"/>
  </w:num>
  <w:num w:numId="9">
    <w:abstractNumId w:val="22"/>
  </w:num>
  <w:num w:numId="10">
    <w:abstractNumId w:val="1"/>
  </w:num>
  <w:num w:numId="11">
    <w:abstractNumId w:val="14"/>
  </w:num>
  <w:num w:numId="12">
    <w:abstractNumId w:val="15"/>
  </w:num>
  <w:num w:numId="13">
    <w:abstractNumId w:val="11"/>
  </w:num>
  <w:num w:numId="14">
    <w:abstractNumId w:val="4"/>
  </w:num>
  <w:num w:numId="15">
    <w:abstractNumId w:val="0"/>
  </w:num>
  <w:num w:numId="16">
    <w:abstractNumId w:val="3"/>
  </w:num>
  <w:num w:numId="17">
    <w:abstractNumId w:val="2"/>
  </w:num>
  <w:num w:numId="18">
    <w:abstractNumId w:val="34"/>
  </w:num>
  <w:num w:numId="19">
    <w:abstractNumId w:val="12"/>
  </w:num>
  <w:num w:numId="20">
    <w:abstractNumId w:val="23"/>
  </w:num>
  <w:num w:numId="21">
    <w:abstractNumId w:val="18"/>
  </w:num>
  <w:num w:numId="22">
    <w:abstractNumId w:val="10"/>
  </w:num>
  <w:num w:numId="23">
    <w:abstractNumId w:val="33"/>
  </w:num>
  <w:num w:numId="24">
    <w:abstractNumId w:val="36"/>
  </w:num>
  <w:num w:numId="25">
    <w:abstractNumId w:val="17"/>
  </w:num>
  <w:num w:numId="26">
    <w:abstractNumId w:val="8"/>
  </w:num>
  <w:num w:numId="27">
    <w:abstractNumId w:val="25"/>
  </w:num>
  <w:num w:numId="28">
    <w:abstractNumId w:val="26"/>
  </w:num>
  <w:num w:numId="29">
    <w:abstractNumId w:val="28"/>
  </w:num>
  <w:num w:numId="30">
    <w:abstractNumId w:val="13"/>
  </w:num>
  <w:num w:numId="31">
    <w:abstractNumId w:val="21"/>
  </w:num>
  <w:num w:numId="32">
    <w:abstractNumId w:val="31"/>
  </w:num>
  <w:num w:numId="33">
    <w:abstractNumId w:val="19"/>
  </w:num>
  <w:num w:numId="34">
    <w:abstractNumId w:val="29"/>
  </w:num>
  <w:num w:numId="35">
    <w:abstractNumId w:val="7"/>
  </w:num>
  <w:num w:numId="36">
    <w:abstractNumId w:val="27"/>
  </w:num>
  <w:num w:numId="37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CAA"/>
    <w:rsid w:val="00001E89"/>
    <w:rsid w:val="00034C50"/>
    <w:rsid w:val="00041C44"/>
    <w:rsid w:val="000467F0"/>
    <w:rsid w:val="00080BB9"/>
    <w:rsid w:val="00081BDA"/>
    <w:rsid w:val="00086D52"/>
    <w:rsid w:val="00097A1F"/>
    <w:rsid w:val="000B28B7"/>
    <w:rsid w:val="000C6920"/>
    <w:rsid w:val="000C6FE7"/>
    <w:rsid w:val="000F31C6"/>
    <w:rsid w:val="00106C61"/>
    <w:rsid w:val="00110E5D"/>
    <w:rsid w:val="00113735"/>
    <w:rsid w:val="00116152"/>
    <w:rsid w:val="00156F72"/>
    <w:rsid w:val="001637E4"/>
    <w:rsid w:val="001812A5"/>
    <w:rsid w:val="001910CB"/>
    <w:rsid w:val="00195692"/>
    <w:rsid w:val="001A2A78"/>
    <w:rsid w:val="001C26C3"/>
    <w:rsid w:val="001C3C51"/>
    <w:rsid w:val="001C62B0"/>
    <w:rsid w:val="001C77DC"/>
    <w:rsid w:val="001D34E9"/>
    <w:rsid w:val="001E34BD"/>
    <w:rsid w:val="001E37C6"/>
    <w:rsid w:val="0020549D"/>
    <w:rsid w:val="00212D48"/>
    <w:rsid w:val="00234163"/>
    <w:rsid w:val="002361CB"/>
    <w:rsid w:val="002817BF"/>
    <w:rsid w:val="002870B6"/>
    <w:rsid w:val="00293DD3"/>
    <w:rsid w:val="00296C96"/>
    <w:rsid w:val="002C28A3"/>
    <w:rsid w:val="002D4FDB"/>
    <w:rsid w:val="002F5452"/>
    <w:rsid w:val="002F573B"/>
    <w:rsid w:val="00302363"/>
    <w:rsid w:val="0031577D"/>
    <w:rsid w:val="00327F7E"/>
    <w:rsid w:val="003311D4"/>
    <w:rsid w:val="0033471B"/>
    <w:rsid w:val="003410D8"/>
    <w:rsid w:val="00353E85"/>
    <w:rsid w:val="003549BD"/>
    <w:rsid w:val="0036441C"/>
    <w:rsid w:val="003742B2"/>
    <w:rsid w:val="003808C9"/>
    <w:rsid w:val="003B14DC"/>
    <w:rsid w:val="003B5191"/>
    <w:rsid w:val="003C6642"/>
    <w:rsid w:val="003D3EA7"/>
    <w:rsid w:val="003D79A5"/>
    <w:rsid w:val="003F287E"/>
    <w:rsid w:val="00433D9E"/>
    <w:rsid w:val="00437665"/>
    <w:rsid w:val="00442EF6"/>
    <w:rsid w:val="0045489B"/>
    <w:rsid w:val="00457909"/>
    <w:rsid w:val="00471C0F"/>
    <w:rsid w:val="00482C8F"/>
    <w:rsid w:val="0048628F"/>
    <w:rsid w:val="004A73A7"/>
    <w:rsid w:val="004B6D6E"/>
    <w:rsid w:val="004C2420"/>
    <w:rsid w:val="004D3F4C"/>
    <w:rsid w:val="004E08B7"/>
    <w:rsid w:val="004F6BA9"/>
    <w:rsid w:val="005033DB"/>
    <w:rsid w:val="0051575D"/>
    <w:rsid w:val="0053041E"/>
    <w:rsid w:val="00536ADE"/>
    <w:rsid w:val="0056695B"/>
    <w:rsid w:val="005A4FCF"/>
    <w:rsid w:val="005C1B04"/>
    <w:rsid w:val="005D1C51"/>
    <w:rsid w:val="005D3472"/>
    <w:rsid w:val="005F706B"/>
    <w:rsid w:val="00601934"/>
    <w:rsid w:val="00616C24"/>
    <w:rsid w:val="00631C25"/>
    <w:rsid w:val="0064605E"/>
    <w:rsid w:val="00650D2C"/>
    <w:rsid w:val="006513D5"/>
    <w:rsid w:val="00673D47"/>
    <w:rsid w:val="006740A0"/>
    <w:rsid w:val="00677AE7"/>
    <w:rsid w:val="00677CE0"/>
    <w:rsid w:val="00687F6A"/>
    <w:rsid w:val="006C2602"/>
    <w:rsid w:val="006D0364"/>
    <w:rsid w:val="006D6C59"/>
    <w:rsid w:val="006E332D"/>
    <w:rsid w:val="006E3D48"/>
    <w:rsid w:val="006F1CC8"/>
    <w:rsid w:val="00712980"/>
    <w:rsid w:val="007152FF"/>
    <w:rsid w:val="00735713"/>
    <w:rsid w:val="00736E7C"/>
    <w:rsid w:val="007476D7"/>
    <w:rsid w:val="00755569"/>
    <w:rsid w:val="00761F96"/>
    <w:rsid w:val="00771D59"/>
    <w:rsid w:val="007813D0"/>
    <w:rsid w:val="007901AC"/>
    <w:rsid w:val="007919BA"/>
    <w:rsid w:val="0079272C"/>
    <w:rsid w:val="007A2CEB"/>
    <w:rsid w:val="007D627B"/>
    <w:rsid w:val="007E6B85"/>
    <w:rsid w:val="007E6F2D"/>
    <w:rsid w:val="007F7038"/>
    <w:rsid w:val="0080132F"/>
    <w:rsid w:val="00807E72"/>
    <w:rsid w:val="00810BE8"/>
    <w:rsid w:val="00811713"/>
    <w:rsid w:val="00815311"/>
    <w:rsid w:val="0082708B"/>
    <w:rsid w:val="0083112E"/>
    <w:rsid w:val="00880DFD"/>
    <w:rsid w:val="00890040"/>
    <w:rsid w:val="008935B8"/>
    <w:rsid w:val="008A2B6E"/>
    <w:rsid w:val="008B1101"/>
    <w:rsid w:val="008B2325"/>
    <w:rsid w:val="008C39D2"/>
    <w:rsid w:val="008E6994"/>
    <w:rsid w:val="008F1F3C"/>
    <w:rsid w:val="008F23FC"/>
    <w:rsid w:val="008F74D6"/>
    <w:rsid w:val="009107E8"/>
    <w:rsid w:val="0092695C"/>
    <w:rsid w:val="00967A96"/>
    <w:rsid w:val="0097259F"/>
    <w:rsid w:val="009C3ED4"/>
    <w:rsid w:val="009D46C9"/>
    <w:rsid w:val="009D53B0"/>
    <w:rsid w:val="009E68CE"/>
    <w:rsid w:val="009F1D28"/>
    <w:rsid w:val="00A122CF"/>
    <w:rsid w:val="00A32384"/>
    <w:rsid w:val="00A57EC1"/>
    <w:rsid w:val="00A711AE"/>
    <w:rsid w:val="00A75C47"/>
    <w:rsid w:val="00AA6503"/>
    <w:rsid w:val="00AF3258"/>
    <w:rsid w:val="00AF6333"/>
    <w:rsid w:val="00B04FED"/>
    <w:rsid w:val="00B2704F"/>
    <w:rsid w:val="00B63AF9"/>
    <w:rsid w:val="00B67EFF"/>
    <w:rsid w:val="00B92671"/>
    <w:rsid w:val="00BB2878"/>
    <w:rsid w:val="00BB637A"/>
    <w:rsid w:val="00BE4777"/>
    <w:rsid w:val="00C112EB"/>
    <w:rsid w:val="00C204F3"/>
    <w:rsid w:val="00C22EBB"/>
    <w:rsid w:val="00C27765"/>
    <w:rsid w:val="00C37EB5"/>
    <w:rsid w:val="00C423F3"/>
    <w:rsid w:val="00C50516"/>
    <w:rsid w:val="00C60B57"/>
    <w:rsid w:val="00C618D9"/>
    <w:rsid w:val="00C7522A"/>
    <w:rsid w:val="00C81A29"/>
    <w:rsid w:val="00C90FBD"/>
    <w:rsid w:val="00CC0CF0"/>
    <w:rsid w:val="00CD779F"/>
    <w:rsid w:val="00CE50A7"/>
    <w:rsid w:val="00CF37FE"/>
    <w:rsid w:val="00D021A9"/>
    <w:rsid w:val="00D173E1"/>
    <w:rsid w:val="00D33AF1"/>
    <w:rsid w:val="00D37CAA"/>
    <w:rsid w:val="00D52968"/>
    <w:rsid w:val="00D63402"/>
    <w:rsid w:val="00D65990"/>
    <w:rsid w:val="00D72598"/>
    <w:rsid w:val="00DA761A"/>
    <w:rsid w:val="00DC12B7"/>
    <w:rsid w:val="00DD0AFB"/>
    <w:rsid w:val="00DD5EAD"/>
    <w:rsid w:val="00DE2543"/>
    <w:rsid w:val="00DE255A"/>
    <w:rsid w:val="00E40A50"/>
    <w:rsid w:val="00E4730B"/>
    <w:rsid w:val="00E6125E"/>
    <w:rsid w:val="00E61BA5"/>
    <w:rsid w:val="00E6368A"/>
    <w:rsid w:val="00E66AAE"/>
    <w:rsid w:val="00E819DB"/>
    <w:rsid w:val="00E820CC"/>
    <w:rsid w:val="00EC1509"/>
    <w:rsid w:val="00EC1569"/>
    <w:rsid w:val="00ED03F6"/>
    <w:rsid w:val="00F07877"/>
    <w:rsid w:val="00F13810"/>
    <w:rsid w:val="00F2272B"/>
    <w:rsid w:val="00F32D74"/>
    <w:rsid w:val="00F43242"/>
    <w:rsid w:val="00F4542E"/>
    <w:rsid w:val="00F609C6"/>
    <w:rsid w:val="00F6165D"/>
    <w:rsid w:val="00F66317"/>
    <w:rsid w:val="00F7778C"/>
    <w:rsid w:val="00F839BB"/>
    <w:rsid w:val="00F840E7"/>
    <w:rsid w:val="00FA51A6"/>
    <w:rsid w:val="00FA6A01"/>
    <w:rsid w:val="00FA79D1"/>
    <w:rsid w:val="00FC7439"/>
    <w:rsid w:val="00FD1508"/>
    <w:rsid w:val="00FF7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EF73BC"/>
  <w15:chartTrackingRefBased/>
  <w15:docId w15:val="{B4D790BE-A582-40C0-92FE-68D6A1528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C50"/>
  </w:style>
  <w:style w:type="paragraph" w:styleId="1">
    <w:name w:val="heading 1"/>
    <w:basedOn w:val="a"/>
    <w:next w:val="a"/>
    <w:link w:val="10"/>
    <w:uiPriority w:val="9"/>
    <w:qFormat/>
    <w:rsid w:val="00FA6A0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B63AF9"/>
    <w:pPr>
      <w:spacing w:before="100" w:beforeAutospacing="1" w:after="100" w:afterAutospacing="1" w:line="256" w:lineRule="auto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63AF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63A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B63AF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6"/>
    <w:uiPriority w:val="39"/>
    <w:rsid w:val="00B63A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B63AF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B63A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 Indent"/>
    <w:basedOn w:val="a"/>
    <w:link w:val="aa"/>
    <w:rsid w:val="00B63AF9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B63AF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63AF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AF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b">
    <w:name w:val="Normal (Web)"/>
    <w:basedOn w:val="a"/>
    <w:uiPriority w:val="99"/>
    <w:unhideWhenUsed/>
    <w:rsid w:val="0079272C"/>
    <w:rPr>
      <w:rFonts w:ascii="Times New Roman" w:hAnsi="Times New Roman" w:cs="Times New Roman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3B5191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B5191"/>
    <w:rPr>
      <w:rFonts w:ascii="Consolas" w:hAnsi="Consolas"/>
      <w:sz w:val="20"/>
      <w:szCs w:val="20"/>
    </w:rPr>
  </w:style>
  <w:style w:type="character" w:styleId="ac">
    <w:name w:val="Hyperlink"/>
    <w:basedOn w:val="a0"/>
    <w:uiPriority w:val="99"/>
    <w:unhideWhenUsed/>
    <w:rsid w:val="0020549D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FA6A0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22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65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80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115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8153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5573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6534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776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6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65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1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8649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0403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991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21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057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411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888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73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550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42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6972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648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948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682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7113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5990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77917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6148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482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2247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2505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12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78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5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936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442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8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oleObject" Target="embeddings/oleObject133.bin"/><Relationship Id="rId303" Type="http://schemas.openxmlformats.org/officeDocument/2006/relationships/image" Target="media/image162.wmf"/><Relationship Id="rId21" Type="http://schemas.openxmlformats.org/officeDocument/2006/relationships/image" Target="media/image10.png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3.png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80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104.wmf"/><Relationship Id="rId205" Type="http://schemas.openxmlformats.org/officeDocument/2006/relationships/oleObject" Target="embeddings/oleObject90.bin"/><Relationship Id="rId226" Type="http://schemas.openxmlformats.org/officeDocument/2006/relationships/oleObject" Target="embeddings/oleObject101.bin"/><Relationship Id="rId247" Type="http://schemas.openxmlformats.org/officeDocument/2006/relationships/image" Target="media/image130.wmf"/><Relationship Id="rId107" Type="http://schemas.openxmlformats.org/officeDocument/2006/relationships/image" Target="media/image58.wmf"/><Relationship Id="rId268" Type="http://schemas.openxmlformats.org/officeDocument/2006/relationships/image" Target="media/image143.wmf"/><Relationship Id="rId289" Type="http://schemas.openxmlformats.org/officeDocument/2006/relationships/oleObject" Target="embeddings/oleObject12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6.bin"/><Relationship Id="rId314" Type="http://schemas.openxmlformats.org/officeDocument/2006/relationships/image" Target="media/image172.wmf"/><Relationship Id="rId5" Type="http://schemas.openxmlformats.org/officeDocument/2006/relationships/webSettings" Target="webSettings.xml"/><Relationship Id="rId95" Type="http://schemas.openxmlformats.org/officeDocument/2006/relationships/image" Target="media/image52.wmf"/><Relationship Id="rId160" Type="http://schemas.openxmlformats.org/officeDocument/2006/relationships/image" Target="media/image84.wmf"/><Relationship Id="rId181" Type="http://schemas.openxmlformats.org/officeDocument/2006/relationships/image" Target="media/image96.wmf"/><Relationship Id="rId216" Type="http://schemas.openxmlformats.org/officeDocument/2006/relationships/image" Target="media/image116.wmf"/><Relationship Id="rId237" Type="http://schemas.openxmlformats.org/officeDocument/2006/relationships/oleObject" Target="embeddings/oleObject107.bin"/><Relationship Id="rId258" Type="http://schemas.openxmlformats.org/officeDocument/2006/relationships/image" Target="media/image135.wmf"/><Relationship Id="rId279" Type="http://schemas.openxmlformats.org/officeDocument/2006/relationships/oleObject" Target="embeddings/oleObject123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1.bin"/><Relationship Id="rId290" Type="http://schemas.openxmlformats.org/officeDocument/2006/relationships/image" Target="media/image154.wmf"/><Relationship Id="rId304" Type="http://schemas.openxmlformats.org/officeDocument/2006/relationships/image" Target="media/image163.wmf"/><Relationship Id="rId325" Type="http://schemas.openxmlformats.org/officeDocument/2006/relationships/oleObject" Target="embeddings/oleObject137.bin"/><Relationship Id="rId85" Type="http://schemas.openxmlformats.org/officeDocument/2006/relationships/image" Target="media/image44.png"/><Relationship Id="rId150" Type="http://schemas.openxmlformats.org/officeDocument/2006/relationships/image" Target="media/image79.wmf"/><Relationship Id="rId171" Type="http://schemas.openxmlformats.org/officeDocument/2006/relationships/image" Target="media/image91.wmf"/><Relationship Id="rId192" Type="http://schemas.openxmlformats.org/officeDocument/2006/relationships/oleObject" Target="embeddings/oleObject83.bin"/><Relationship Id="rId206" Type="http://schemas.openxmlformats.org/officeDocument/2006/relationships/image" Target="media/image111.wmf"/><Relationship Id="rId227" Type="http://schemas.openxmlformats.org/officeDocument/2006/relationships/image" Target="media/image121.wmf"/><Relationship Id="rId248" Type="http://schemas.openxmlformats.org/officeDocument/2006/relationships/oleObject" Target="embeddings/oleObject111.bin"/><Relationship Id="rId269" Type="http://schemas.openxmlformats.org/officeDocument/2006/relationships/oleObject" Target="embeddings/oleObject11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7.wmf"/><Relationship Id="rId108" Type="http://schemas.openxmlformats.org/officeDocument/2006/relationships/oleObject" Target="embeddings/oleObject45.bin"/><Relationship Id="rId129" Type="http://schemas.openxmlformats.org/officeDocument/2006/relationships/image" Target="media/image69.wmf"/><Relationship Id="rId280" Type="http://schemas.openxmlformats.org/officeDocument/2006/relationships/image" Target="media/image149.wmf"/><Relationship Id="rId315" Type="http://schemas.openxmlformats.org/officeDocument/2006/relationships/image" Target="media/image173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74.wmf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1.bin"/><Relationship Id="rId217" Type="http://schemas.openxmlformats.org/officeDocument/2006/relationships/oleObject" Target="embeddings/oleObject96.bin"/><Relationship Id="rId6" Type="http://schemas.openxmlformats.org/officeDocument/2006/relationships/image" Target="media/image1.wmf"/><Relationship Id="rId238" Type="http://schemas.openxmlformats.org/officeDocument/2006/relationships/image" Target="media/image126.wmf"/><Relationship Id="rId259" Type="http://schemas.openxmlformats.org/officeDocument/2006/relationships/oleObject" Target="embeddings/oleObject116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4.wmf"/><Relationship Id="rId270" Type="http://schemas.openxmlformats.org/officeDocument/2006/relationships/image" Target="media/image144.wmf"/><Relationship Id="rId291" Type="http://schemas.openxmlformats.org/officeDocument/2006/relationships/oleObject" Target="embeddings/oleObject129.bin"/><Relationship Id="rId305" Type="http://schemas.openxmlformats.org/officeDocument/2006/relationships/image" Target="media/image164.wmf"/><Relationship Id="rId326" Type="http://schemas.openxmlformats.org/officeDocument/2006/relationships/image" Target="media/image181.wmf"/><Relationship Id="rId44" Type="http://schemas.openxmlformats.org/officeDocument/2006/relationships/image" Target="media/image23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5.png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105.wmf"/><Relationship Id="rId207" Type="http://schemas.openxmlformats.org/officeDocument/2006/relationships/oleObject" Target="embeddings/oleObject91.bin"/><Relationship Id="rId228" Type="http://schemas.openxmlformats.org/officeDocument/2006/relationships/oleObject" Target="embeddings/oleObject102.bin"/><Relationship Id="rId249" Type="http://schemas.openxmlformats.org/officeDocument/2006/relationships/hyperlink" Target="https://ru.wikipedia.org/wiki/%D0%9F%D0%B0%D1%80%D0%B0%D0%B1%D0%BE%D0%BB%D0%B8%D1%87%D0%B5%D1%81%D0%BA%D0%BE%D0%B5_%D1%83%D1%80%D0%B0%D0%B2%D0%BD%D0%B5%D0%BD%D0%B8%D0%B5" TargetMode="External"/><Relationship Id="rId13" Type="http://schemas.openxmlformats.org/officeDocument/2006/relationships/image" Target="media/image4.wmf"/><Relationship Id="rId109" Type="http://schemas.openxmlformats.org/officeDocument/2006/relationships/image" Target="media/image59.wmf"/><Relationship Id="rId260" Type="http://schemas.openxmlformats.org/officeDocument/2006/relationships/image" Target="media/image136.wmf"/><Relationship Id="rId281" Type="http://schemas.openxmlformats.org/officeDocument/2006/relationships/oleObject" Target="embeddings/oleObject124.bin"/><Relationship Id="rId316" Type="http://schemas.openxmlformats.org/officeDocument/2006/relationships/image" Target="media/image174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53.wmf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162" Type="http://schemas.openxmlformats.org/officeDocument/2006/relationships/image" Target="media/image85.wmf"/><Relationship Id="rId183" Type="http://schemas.openxmlformats.org/officeDocument/2006/relationships/image" Target="media/image97.wmf"/><Relationship Id="rId218" Type="http://schemas.openxmlformats.org/officeDocument/2006/relationships/oleObject" Target="embeddings/oleObject97.bin"/><Relationship Id="rId239" Type="http://schemas.openxmlformats.org/officeDocument/2006/relationships/oleObject" Target="embeddings/oleObject108.bin"/><Relationship Id="rId250" Type="http://schemas.openxmlformats.org/officeDocument/2006/relationships/image" Target="media/image131.wmf"/><Relationship Id="rId271" Type="http://schemas.openxmlformats.org/officeDocument/2006/relationships/oleObject" Target="embeddings/oleObject119.bin"/><Relationship Id="rId292" Type="http://schemas.openxmlformats.org/officeDocument/2006/relationships/image" Target="media/image155.wmf"/><Relationship Id="rId306" Type="http://schemas.openxmlformats.org/officeDocument/2006/relationships/image" Target="media/image165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image" Target="media/image46.png"/><Relationship Id="rId110" Type="http://schemas.openxmlformats.org/officeDocument/2006/relationships/oleObject" Target="embeddings/oleObject46.bin"/><Relationship Id="rId131" Type="http://schemas.openxmlformats.org/officeDocument/2006/relationships/image" Target="media/image70.wmf"/><Relationship Id="rId327" Type="http://schemas.openxmlformats.org/officeDocument/2006/relationships/oleObject" Target="embeddings/oleObject138.bin"/><Relationship Id="rId152" Type="http://schemas.openxmlformats.org/officeDocument/2006/relationships/image" Target="media/image80.wmf"/><Relationship Id="rId173" Type="http://schemas.openxmlformats.org/officeDocument/2006/relationships/image" Target="media/image92.wmf"/><Relationship Id="rId194" Type="http://schemas.openxmlformats.org/officeDocument/2006/relationships/oleObject" Target="embeddings/oleObject84.bin"/><Relationship Id="rId208" Type="http://schemas.openxmlformats.org/officeDocument/2006/relationships/image" Target="media/image112.wmf"/><Relationship Id="rId229" Type="http://schemas.openxmlformats.org/officeDocument/2006/relationships/image" Target="media/image122.wmf"/><Relationship Id="rId240" Type="http://schemas.openxmlformats.org/officeDocument/2006/relationships/image" Target="media/image127.wmf"/><Relationship Id="rId261" Type="http://schemas.openxmlformats.org/officeDocument/2006/relationships/oleObject" Target="embeddings/oleObject11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7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9.png"/><Relationship Id="rId282" Type="http://schemas.openxmlformats.org/officeDocument/2006/relationships/image" Target="media/image150.wmf"/><Relationship Id="rId312" Type="http://schemas.openxmlformats.org/officeDocument/2006/relationships/oleObject" Target="embeddings/oleObject134.bin"/><Relationship Id="rId317" Type="http://schemas.openxmlformats.org/officeDocument/2006/relationships/image" Target="media/image1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image" Target="media/image51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5.wmf"/><Relationship Id="rId142" Type="http://schemas.openxmlformats.org/officeDocument/2006/relationships/image" Target="media/image75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102.png"/><Relationship Id="rId219" Type="http://schemas.openxmlformats.org/officeDocument/2006/relationships/image" Target="media/image117.wmf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0" Type="http://schemas.openxmlformats.org/officeDocument/2006/relationships/oleObject" Target="embeddings/oleObject103.bin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2.bin"/><Relationship Id="rId256" Type="http://schemas.openxmlformats.org/officeDocument/2006/relationships/image" Target="media/image134.wmf"/><Relationship Id="rId277" Type="http://schemas.openxmlformats.org/officeDocument/2006/relationships/oleObject" Target="embeddings/oleObject122.bin"/><Relationship Id="rId298" Type="http://schemas.openxmlformats.org/officeDocument/2006/relationships/image" Target="media/image15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3.wmf"/><Relationship Id="rId158" Type="http://schemas.openxmlformats.org/officeDocument/2006/relationships/image" Target="media/image83.wmf"/><Relationship Id="rId272" Type="http://schemas.openxmlformats.org/officeDocument/2006/relationships/image" Target="media/image145.wmf"/><Relationship Id="rId293" Type="http://schemas.openxmlformats.org/officeDocument/2006/relationships/oleObject" Target="embeddings/oleObject130.bin"/><Relationship Id="rId302" Type="http://schemas.openxmlformats.org/officeDocument/2006/relationships/image" Target="media/image161.wmf"/><Relationship Id="rId307" Type="http://schemas.openxmlformats.org/officeDocument/2006/relationships/image" Target="media/image166.wmf"/><Relationship Id="rId323" Type="http://schemas.openxmlformats.org/officeDocument/2006/relationships/oleObject" Target="embeddings/oleObject136.bin"/><Relationship Id="rId328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21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7.png"/><Relationship Id="rId111" Type="http://schemas.openxmlformats.org/officeDocument/2006/relationships/image" Target="media/image60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5.wmf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190" Type="http://schemas.openxmlformats.org/officeDocument/2006/relationships/image" Target="media/image103.png"/><Relationship Id="rId204" Type="http://schemas.openxmlformats.org/officeDocument/2006/relationships/oleObject" Target="embeddings/oleObject89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20.wmf"/><Relationship Id="rId241" Type="http://schemas.openxmlformats.org/officeDocument/2006/relationships/oleObject" Target="embeddings/oleObject109.bin"/><Relationship Id="rId246" Type="http://schemas.openxmlformats.org/officeDocument/2006/relationships/hyperlink" Target="https://ru.wikipedia.org/wiki/%D0%93%D0%B8%D0%BF%D0%B5%D1%80%D0%B1%D0%BE%D0%BB%D0%B8%D1%87%D0%B5%D1%81%D0%BA%D0%BE%D0%B5_%D1%83%D1%80%D0%B0%D0%B2%D0%BD%D0%B5%D0%BD%D0%B8%D0%B5" TargetMode="External"/><Relationship Id="rId267" Type="http://schemas.openxmlformats.org/officeDocument/2006/relationships/image" Target="media/image142.png"/><Relationship Id="rId288" Type="http://schemas.openxmlformats.org/officeDocument/2006/relationships/image" Target="media/image1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8.wmf"/><Relationship Id="rId262" Type="http://schemas.openxmlformats.org/officeDocument/2006/relationships/image" Target="media/image137.png"/><Relationship Id="rId283" Type="http://schemas.openxmlformats.org/officeDocument/2006/relationships/oleObject" Target="embeddings/oleObject125.bin"/><Relationship Id="rId313" Type="http://schemas.openxmlformats.org/officeDocument/2006/relationships/image" Target="media/image171.wmf"/><Relationship Id="rId318" Type="http://schemas.openxmlformats.org/officeDocument/2006/relationships/image" Target="media/image17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8.wmf"/><Relationship Id="rId164" Type="http://schemas.openxmlformats.org/officeDocument/2006/relationships/image" Target="media/image86.png"/><Relationship Id="rId169" Type="http://schemas.openxmlformats.org/officeDocument/2006/relationships/image" Target="media/image90.wmf"/><Relationship Id="rId185" Type="http://schemas.openxmlformats.org/officeDocument/2006/relationships/image" Target="media/image9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0.bin"/><Relationship Id="rId210" Type="http://schemas.openxmlformats.org/officeDocument/2006/relationships/image" Target="media/image113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5.wmf"/><Relationship Id="rId257" Type="http://schemas.openxmlformats.org/officeDocument/2006/relationships/oleObject" Target="embeddings/oleObject115.bin"/><Relationship Id="rId278" Type="http://schemas.openxmlformats.org/officeDocument/2006/relationships/image" Target="media/image148.wmf"/><Relationship Id="rId26" Type="http://schemas.openxmlformats.org/officeDocument/2006/relationships/image" Target="media/image13.png"/><Relationship Id="rId231" Type="http://schemas.openxmlformats.org/officeDocument/2006/relationships/image" Target="media/image123.wmf"/><Relationship Id="rId252" Type="http://schemas.openxmlformats.org/officeDocument/2006/relationships/image" Target="media/image132.wmf"/><Relationship Id="rId273" Type="http://schemas.openxmlformats.org/officeDocument/2006/relationships/oleObject" Target="embeddings/oleObject120.bin"/><Relationship Id="rId294" Type="http://schemas.openxmlformats.org/officeDocument/2006/relationships/image" Target="media/image156.wmf"/><Relationship Id="rId308" Type="http://schemas.openxmlformats.org/officeDocument/2006/relationships/image" Target="media/image167.wmf"/><Relationship Id="rId329" Type="http://schemas.openxmlformats.org/officeDocument/2006/relationships/theme" Target="theme/theme1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image" Target="media/image48.png"/><Relationship Id="rId112" Type="http://schemas.openxmlformats.org/officeDocument/2006/relationships/oleObject" Target="embeddings/oleObject47.bin"/><Relationship Id="rId133" Type="http://schemas.openxmlformats.org/officeDocument/2006/relationships/image" Target="media/image71.wmf"/><Relationship Id="rId154" Type="http://schemas.openxmlformats.org/officeDocument/2006/relationships/image" Target="media/image81.wmf"/><Relationship Id="rId175" Type="http://schemas.openxmlformats.org/officeDocument/2006/relationships/image" Target="media/image93.wmf"/><Relationship Id="rId196" Type="http://schemas.openxmlformats.org/officeDocument/2006/relationships/image" Target="media/image106.png"/><Relationship Id="rId200" Type="http://schemas.openxmlformats.org/officeDocument/2006/relationships/image" Target="media/image10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8.wmf"/><Relationship Id="rId242" Type="http://schemas.openxmlformats.org/officeDocument/2006/relationships/image" Target="media/image128.png"/><Relationship Id="rId263" Type="http://schemas.openxmlformats.org/officeDocument/2006/relationships/image" Target="media/image138.png"/><Relationship Id="rId284" Type="http://schemas.openxmlformats.org/officeDocument/2006/relationships/image" Target="media/image151.wmf"/><Relationship Id="rId319" Type="http://schemas.openxmlformats.org/officeDocument/2006/relationships/image" Target="media/image177.wmf"/><Relationship Id="rId37" Type="http://schemas.openxmlformats.org/officeDocument/2006/relationships/image" Target="media/image19.wmf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6.wmf"/><Relationship Id="rId144" Type="http://schemas.openxmlformats.org/officeDocument/2006/relationships/image" Target="media/image76.wmf"/><Relationship Id="rId90" Type="http://schemas.openxmlformats.org/officeDocument/2006/relationships/image" Target="media/image49.png"/><Relationship Id="rId165" Type="http://schemas.openxmlformats.org/officeDocument/2006/relationships/image" Target="media/image87.wmf"/><Relationship Id="rId186" Type="http://schemas.openxmlformats.org/officeDocument/2006/relationships/image" Target="media/image99.png"/><Relationship Id="rId211" Type="http://schemas.openxmlformats.org/officeDocument/2006/relationships/oleObject" Target="embeddings/oleObject93.bin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3.bin"/><Relationship Id="rId274" Type="http://schemas.openxmlformats.org/officeDocument/2006/relationships/image" Target="media/image146.wmf"/><Relationship Id="rId295" Type="http://schemas.openxmlformats.org/officeDocument/2006/relationships/oleObject" Target="embeddings/oleObject131.bin"/><Relationship Id="rId309" Type="http://schemas.openxmlformats.org/officeDocument/2006/relationships/image" Target="media/image168.wmf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61.wmf"/><Relationship Id="rId134" Type="http://schemas.openxmlformats.org/officeDocument/2006/relationships/oleObject" Target="embeddings/oleObject58.bin"/><Relationship Id="rId320" Type="http://schemas.openxmlformats.org/officeDocument/2006/relationships/image" Target="media/image178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107.png"/><Relationship Id="rId201" Type="http://schemas.openxmlformats.org/officeDocument/2006/relationships/oleObject" Target="embeddings/oleObject87.bin"/><Relationship Id="rId222" Type="http://schemas.openxmlformats.org/officeDocument/2006/relationships/oleObject" Target="embeddings/oleObject99.bin"/><Relationship Id="rId243" Type="http://schemas.openxmlformats.org/officeDocument/2006/relationships/hyperlink" Target="https://ru.wikipedia.org/wiki/%D0%AD%D0%BB%D0%BB%D0%B8%D0%BF%D1%82%D0%B8%D1%87%D0%B5%D1%81%D0%BA%D0%BE%D0%B5_%D1%83%D1%80%D0%B0%D0%B2%D0%BD%D0%B5%D0%BD%D0%B8%D0%B5" TargetMode="External"/><Relationship Id="rId264" Type="http://schemas.openxmlformats.org/officeDocument/2006/relationships/image" Target="media/image139.png"/><Relationship Id="rId285" Type="http://schemas.openxmlformats.org/officeDocument/2006/relationships/oleObject" Target="embeddings/oleObject126.bin"/><Relationship Id="rId17" Type="http://schemas.openxmlformats.org/officeDocument/2006/relationships/image" Target="media/image6.png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6.wmf"/><Relationship Id="rId124" Type="http://schemas.openxmlformats.org/officeDocument/2006/relationships/oleObject" Target="embeddings/oleObject53.bin"/><Relationship Id="rId310" Type="http://schemas.openxmlformats.org/officeDocument/2006/relationships/image" Target="media/image169.wmf"/><Relationship Id="rId70" Type="http://schemas.openxmlformats.org/officeDocument/2006/relationships/image" Target="media/image36.wmf"/><Relationship Id="rId91" Type="http://schemas.openxmlformats.org/officeDocument/2006/relationships/image" Target="media/image50.wmf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100.png"/><Relationship Id="rId1" Type="http://schemas.openxmlformats.org/officeDocument/2006/relationships/customXml" Target="../customXml/item1.xml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5.bin"/><Relationship Id="rId254" Type="http://schemas.openxmlformats.org/officeDocument/2006/relationships/image" Target="media/image133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21.bin"/><Relationship Id="rId296" Type="http://schemas.openxmlformats.org/officeDocument/2006/relationships/image" Target="media/image157.wmf"/><Relationship Id="rId300" Type="http://schemas.openxmlformats.org/officeDocument/2006/relationships/image" Target="media/image159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72.wmf"/><Relationship Id="rId156" Type="http://schemas.openxmlformats.org/officeDocument/2006/relationships/image" Target="media/image82.wmf"/><Relationship Id="rId177" Type="http://schemas.openxmlformats.org/officeDocument/2006/relationships/image" Target="media/image94.wmf"/><Relationship Id="rId198" Type="http://schemas.openxmlformats.org/officeDocument/2006/relationships/image" Target="media/image108.wmf"/><Relationship Id="rId321" Type="http://schemas.openxmlformats.org/officeDocument/2006/relationships/image" Target="media/image179.wmf"/><Relationship Id="rId202" Type="http://schemas.openxmlformats.org/officeDocument/2006/relationships/image" Target="media/image110.wmf"/><Relationship Id="rId223" Type="http://schemas.openxmlformats.org/officeDocument/2006/relationships/image" Target="media/image119.wmf"/><Relationship Id="rId244" Type="http://schemas.openxmlformats.org/officeDocument/2006/relationships/image" Target="media/image129.wmf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265" Type="http://schemas.openxmlformats.org/officeDocument/2006/relationships/image" Target="media/image140.png"/><Relationship Id="rId286" Type="http://schemas.openxmlformats.org/officeDocument/2006/relationships/image" Target="media/image152.wmf"/><Relationship Id="rId50" Type="http://schemas.openxmlformats.org/officeDocument/2006/relationships/image" Target="media/image26.wmf"/><Relationship Id="rId104" Type="http://schemas.openxmlformats.org/officeDocument/2006/relationships/oleObject" Target="embeddings/oleObject43.bin"/><Relationship Id="rId125" Type="http://schemas.openxmlformats.org/officeDocument/2006/relationships/image" Target="media/image67.wmf"/><Relationship Id="rId146" Type="http://schemas.openxmlformats.org/officeDocument/2006/relationships/image" Target="media/image77.wmf"/><Relationship Id="rId167" Type="http://schemas.openxmlformats.org/officeDocument/2006/relationships/image" Target="media/image88.png"/><Relationship Id="rId188" Type="http://schemas.openxmlformats.org/officeDocument/2006/relationships/image" Target="media/image101.png"/><Relationship Id="rId311" Type="http://schemas.openxmlformats.org/officeDocument/2006/relationships/image" Target="media/image170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4.bin"/><Relationship Id="rId234" Type="http://schemas.openxmlformats.org/officeDocument/2006/relationships/image" Target="media/image124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14.bin"/><Relationship Id="rId276" Type="http://schemas.openxmlformats.org/officeDocument/2006/relationships/image" Target="media/image147.wmf"/><Relationship Id="rId297" Type="http://schemas.openxmlformats.org/officeDocument/2006/relationships/oleObject" Target="embeddings/oleObject132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62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79.bin"/><Relationship Id="rId301" Type="http://schemas.openxmlformats.org/officeDocument/2006/relationships/image" Target="media/image160.wmf"/><Relationship Id="rId322" Type="http://schemas.openxmlformats.org/officeDocument/2006/relationships/oleObject" Target="embeddings/oleObject135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19" Type="http://schemas.openxmlformats.org/officeDocument/2006/relationships/image" Target="media/image8.png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10.bin"/><Relationship Id="rId266" Type="http://schemas.openxmlformats.org/officeDocument/2006/relationships/image" Target="media/image141.png"/><Relationship Id="rId287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BA411D-0F72-40E4-BE86-5EA673079C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7</TotalTime>
  <Pages>18</Pages>
  <Words>2846</Words>
  <Characters>16227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нковская Екатерина Евгеньевна</dc:creator>
  <cp:keywords/>
  <dc:description/>
  <cp:lastModifiedBy>n 1</cp:lastModifiedBy>
  <cp:revision>18</cp:revision>
  <cp:lastPrinted>2023-03-24T07:52:00Z</cp:lastPrinted>
  <dcterms:created xsi:type="dcterms:W3CDTF">2023-04-22T09:51:00Z</dcterms:created>
  <dcterms:modified xsi:type="dcterms:W3CDTF">2023-08-02T21:01:00Z</dcterms:modified>
</cp:coreProperties>
</file>